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338AB70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0C26B7">
        <w:rPr>
          <w:rFonts w:ascii="Arial" w:hAnsi="Arial" w:cs="Arial"/>
          <w:b/>
          <w:bCs/>
          <w:sz w:val="40"/>
          <w:szCs w:val="40"/>
        </w:rPr>
        <w:t>Specialist Test 2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0C26B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015B6F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0BAD84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C26B7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21CCA9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05FDC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96A1C4D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</w:t>
      </w:r>
      <w:r w:rsidR="00D75E64">
        <w:rPr>
          <w:rFonts w:ascii="Calibri" w:hAnsi="Calibri" w:cs="Arial"/>
          <w:b/>
        </w:rPr>
        <w:t>41</w:t>
      </w:r>
      <w:r w:rsidR="00031CDE">
        <w:rPr>
          <w:rFonts w:ascii="Calibri" w:hAnsi="Calibri" w:cs="Arial"/>
          <w:b/>
        </w:rPr>
        <w:t>_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38BDFFE3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C26B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C0E695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9DC4C42" w14:textId="7D35D9BF" w:rsidR="00424A72" w:rsidRDefault="005366E0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2, 2 &amp; 3 = 7 marks)</w:t>
      </w:r>
      <w:r w:rsidR="00F2590B">
        <w:rPr>
          <w:rFonts w:ascii="Arial" w:hAnsi="Arial" w:cs="Arial"/>
          <w:sz w:val="22"/>
          <w:szCs w:val="22"/>
        </w:rPr>
        <w:t xml:space="preserve"> (3.2.1-3.2.3)</w:t>
      </w:r>
    </w:p>
    <w:p w14:paraId="094C224B" w14:textId="61C41F29" w:rsidR="005366E0" w:rsidRDefault="005366E0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5366E0">
        <w:rPr>
          <w:rFonts w:ascii="Arial" w:hAnsi="Arial" w:cs="Arial"/>
          <w:position w:val="-24"/>
          <w:sz w:val="22"/>
          <w:szCs w:val="22"/>
        </w:rPr>
        <w:object w:dxaOrig="1320" w:dyaOrig="620" w14:anchorId="69B26F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pt" o:ole="">
            <v:imagedata r:id="rId9" o:title=""/>
          </v:shape>
          <o:OLEObject Type="Embed" ProgID="Equation.DSMT4" ShapeID="_x0000_i1025" DrawAspect="Content" ObjectID="_1681539782" r:id="rId1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5366E0">
        <w:rPr>
          <w:rFonts w:ascii="Arial" w:hAnsi="Arial" w:cs="Arial"/>
          <w:position w:val="-14"/>
          <w:sz w:val="22"/>
          <w:szCs w:val="22"/>
        </w:rPr>
        <w:object w:dxaOrig="1100" w:dyaOrig="420" w14:anchorId="10FC4FF6">
          <v:shape id="_x0000_i1026" type="#_x0000_t75" style="width:55pt;height:21pt" o:ole="">
            <v:imagedata r:id="rId11" o:title=""/>
          </v:shape>
          <o:OLEObject Type="Embed" ProgID="Equation.DSMT4" ShapeID="_x0000_i1026" DrawAspect="Content" ObjectID="_1681539783" r:id="rId12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3BEC4807" w14:textId="15E6179B" w:rsidR="005366E0" w:rsidRDefault="005366E0" w:rsidP="005366E0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of </w:t>
      </w:r>
      <w:r w:rsidRPr="005366E0">
        <w:rPr>
          <w:rFonts w:ascii="Arial" w:hAnsi="Arial" w:cs="Arial"/>
          <w:position w:val="-14"/>
          <w:sz w:val="22"/>
          <w:szCs w:val="22"/>
        </w:rPr>
        <w:object w:dxaOrig="580" w:dyaOrig="400" w14:anchorId="18C27AB8">
          <v:shape id="_x0000_i1027" type="#_x0000_t75" style="width:29pt;height:20pt" o:ole="">
            <v:imagedata r:id="rId13" o:title=""/>
          </v:shape>
          <o:OLEObject Type="Embed" ProgID="Equation.DSMT4" ShapeID="_x0000_i1027" DrawAspect="Content" ObjectID="_1681539784" r:id="rId14"/>
        </w:object>
      </w:r>
      <w:r>
        <w:rPr>
          <w:rFonts w:ascii="Arial" w:hAnsi="Arial" w:cs="Arial"/>
          <w:sz w:val="22"/>
          <w:szCs w:val="22"/>
        </w:rPr>
        <w:t>.</w:t>
      </w:r>
    </w:p>
    <w:p w14:paraId="37244F4E" w14:textId="59FBC150" w:rsidR="005366E0" w:rsidRDefault="005366E0" w:rsidP="005366E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262E0C83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070A97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2FD2CA01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A2C645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29D2640" w14:textId="5B7BF0C5" w:rsidR="00EB73A1" w:rsidRDefault="00060A56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60A56">
              <w:rPr>
                <w:rFonts w:cs="Arial"/>
                <w:position w:val="-32"/>
                <w:szCs w:val="22"/>
                <w:lang w:val="en-US"/>
              </w:rPr>
              <w:object w:dxaOrig="960" w:dyaOrig="760" w14:anchorId="12BF55F8">
                <v:shape id="_x0000_i1028" type="#_x0000_t75" style="width:48pt;height:38pt" o:ole="">
                  <v:imagedata r:id="rId15" o:title=""/>
                </v:shape>
                <o:OLEObject Type="Embed" ProgID="Equation.DSMT4" ShapeID="_x0000_i1028" DrawAspect="Content" ObjectID="_1681539785" r:id="rId16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610FA250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3C598E9E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9C5444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76D34297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C11C0A" w14:textId="59B63E55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0A56">
              <w:t>states domain</w:t>
            </w:r>
          </w:p>
          <w:p w14:paraId="555D80E6" w14:textId="7F892B3B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0A56">
              <w:t>states range</w:t>
            </w:r>
          </w:p>
          <w:p w14:paraId="134C728D" w14:textId="3CD096F9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A33F135" w14:textId="25B93B3F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4E22B42E" w14:textId="24672FD0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5A21601" w14:textId="77777777" w:rsidR="005366E0" w:rsidRP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1DAEA69B" w14:textId="5632FD3A" w:rsidR="005366E0" w:rsidRDefault="005366E0" w:rsidP="005366E0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5366E0">
        <w:rPr>
          <w:rFonts w:ascii="Arial" w:hAnsi="Arial" w:cs="Arial"/>
          <w:position w:val="-14"/>
          <w:sz w:val="22"/>
          <w:szCs w:val="22"/>
        </w:rPr>
        <w:object w:dxaOrig="900" w:dyaOrig="400" w14:anchorId="5E1163A6">
          <v:shape id="_x0000_i1029" type="#_x0000_t75" style="width:45pt;height:20pt" o:ole="">
            <v:imagedata r:id="rId17" o:title=""/>
          </v:shape>
          <o:OLEObject Type="Embed" ProgID="Equation.DSMT4" ShapeID="_x0000_i1029" DrawAspect="Content" ObjectID="_1681539786" r:id="rId18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5366E0">
        <w:rPr>
          <w:rFonts w:ascii="Arial" w:hAnsi="Arial" w:cs="Arial"/>
          <w:position w:val="-14"/>
          <w:sz w:val="22"/>
          <w:szCs w:val="22"/>
        </w:rPr>
        <w:object w:dxaOrig="580" w:dyaOrig="400" w14:anchorId="57CE4C79">
          <v:shape id="_x0000_i1030" type="#_x0000_t75" style="width:29pt;height:20pt" o:ole="">
            <v:imagedata r:id="rId13" o:title=""/>
          </v:shape>
          <o:OLEObject Type="Embed" ProgID="Equation.DSMT4" ShapeID="_x0000_i1030" DrawAspect="Content" ObjectID="_1681539787" r:id="rId19"/>
        </w:object>
      </w:r>
      <w:r>
        <w:rPr>
          <w:rFonts w:ascii="Arial" w:hAnsi="Arial" w:cs="Arial"/>
          <w:sz w:val="22"/>
          <w:szCs w:val="22"/>
        </w:rPr>
        <w:t>? Explain.</w:t>
      </w:r>
    </w:p>
    <w:p w14:paraId="7D29843E" w14:textId="46C82B9E" w:rsidR="005366E0" w:rsidRDefault="005366E0" w:rsidP="005366E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4E1D16CE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585761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18D4F404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00AC56" w14:textId="0E6E4333" w:rsidR="00EB73A1" w:rsidRDefault="00060A56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To exist </w:t>
            </w:r>
            <w:r w:rsidRPr="00060A56">
              <w:rPr>
                <w:rFonts w:cs="Arial"/>
                <w:position w:val="-30"/>
                <w:szCs w:val="22"/>
                <w:lang w:val="en-US"/>
              </w:rPr>
              <w:object w:dxaOrig="1340" w:dyaOrig="720" w14:anchorId="18B7FD59">
                <v:shape id="_x0000_i1031" type="#_x0000_t75" style="width:67pt;height:36pt" o:ole="">
                  <v:imagedata r:id="rId20" o:title=""/>
                </v:shape>
                <o:OLEObject Type="Embed" ProgID="Equation.DSMT4" ShapeID="_x0000_i1031" DrawAspect="Content" ObjectID="_1681539788" r:id="rId21"/>
              </w:object>
            </w:r>
            <w:r>
              <w:rPr>
                <w:rFonts w:cs="Arial"/>
                <w:szCs w:val="22"/>
                <w:lang w:val="en-US"/>
              </w:rPr>
              <w:t xml:space="preserve"> therefore does not exist over natural </w:t>
            </w:r>
            <w:proofErr w:type="gramStart"/>
            <w:r>
              <w:rPr>
                <w:rFonts w:cs="Arial"/>
                <w:szCs w:val="22"/>
                <w:lang w:val="en-US"/>
              </w:rPr>
              <w:t>domain</w:t>
            </w:r>
            <w:proofErr w:type="gramEnd"/>
          </w:p>
          <w:p w14:paraId="2DE02E5E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5F9ECC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5BB8FF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3002D9D4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A20E14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73D9557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6B5535" w14:textId="463E5010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0A56">
              <w:t xml:space="preserve">states </w:t>
            </w:r>
            <w:proofErr w:type="gramStart"/>
            <w:r w:rsidR="00060A56">
              <w:t>does</w:t>
            </w:r>
            <w:proofErr w:type="gramEnd"/>
            <w:r w:rsidR="00060A56">
              <w:t xml:space="preserve"> not exist with any reason</w:t>
            </w:r>
          </w:p>
          <w:p w14:paraId="48B0BF20" w14:textId="7E95BE8B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60A56">
              <w:t xml:space="preserve">reason shows relevant domain and </w:t>
            </w:r>
            <w:proofErr w:type="gramStart"/>
            <w:r w:rsidR="00060A56">
              <w:t>range</w:t>
            </w:r>
            <w:proofErr w:type="gramEnd"/>
          </w:p>
          <w:p w14:paraId="1F6153D2" w14:textId="3714B4B3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83E2185" w14:textId="5298ABFB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58FF1140" w14:textId="77777777" w:rsidR="005366E0" w:rsidRP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0C08569B" w14:textId="4C45B05F" w:rsidR="005366E0" w:rsidRDefault="005366E0" w:rsidP="005366E0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rule and natural domain and range of </w:t>
      </w:r>
      <w:r w:rsidRPr="005366E0">
        <w:rPr>
          <w:rFonts w:ascii="Arial" w:hAnsi="Arial" w:cs="Arial"/>
          <w:position w:val="-14"/>
          <w:sz w:val="22"/>
          <w:szCs w:val="22"/>
        </w:rPr>
        <w:object w:dxaOrig="900" w:dyaOrig="400" w14:anchorId="146A7212">
          <v:shape id="_x0000_i1032" type="#_x0000_t75" style="width:45pt;height:20pt" o:ole="">
            <v:imagedata r:id="rId22" o:title=""/>
          </v:shape>
          <o:OLEObject Type="Embed" ProgID="Equation.DSMT4" ShapeID="_x0000_i1032" DrawAspect="Content" ObjectID="_1681539789" r:id="rId23"/>
        </w:object>
      </w:r>
      <w:r>
        <w:rPr>
          <w:rFonts w:ascii="Arial" w:hAnsi="Arial" w:cs="Arial"/>
          <w:sz w:val="22"/>
          <w:szCs w:val="22"/>
        </w:rPr>
        <w:t>.</w:t>
      </w:r>
    </w:p>
    <w:p w14:paraId="288C0A79" w14:textId="5511FDFE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E49EE8A" w14:textId="6550E1DF" w:rsidR="005366E0" w:rsidRDefault="005366E0" w:rsidP="005366E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0ABBB9A7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62008B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29E8F97F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CDF762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9861E4" w14:textId="265987C9" w:rsidR="00EB73A1" w:rsidRDefault="00870563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70563">
              <w:rPr>
                <w:rFonts w:cs="Arial"/>
                <w:position w:val="-84"/>
                <w:szCs w:val="22"/>
                <w:lang w:val="en-US"/>
              </w:rPr>
              <w:object w:dxaOrig="2280" w:dyaOrig="1780" w14:anchorId="116650DE">
                <v:shape id="_x0000_i1033" type="#_x0000_t75" style="width:114pt;height:89pt" o:ole="">
                  <v:imagedata r:id="rId24" o:title=""/>
                </v:shape>
                <o:OLEObject Type="Embed" ProgID="Equation.DSMT4" ShapeID="_x0000_i1033" DrawAspect="Content" ObjectID="_1681539790" r:id="rId25"/>
              </w:object>
            </w:r>
            <w:r w:rsidR="008F2523">
              <w:rPr>
                <w:rFonts w:cs="Arial"/>
                <w:szCs w:val="22"/>
                <w:lang w:val="en-US"/>
              </w:rPr>
              <w:t xml:space="preserve"> </w:t>
            </w:r>
          </w:p>
          <w:p w14:paraId="56F021E5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5145A0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5D6103D9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B845F7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7840AD7C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DD83FB" w14:textId="6A5125D8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A6F">
              <w:t>states rule</w:t>
            </w:r>
          </w:p>
          <w:p w14:paraId="661D2074" w14:textId="74FAC7DC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A6F">
              <w:t>states domain</w:t>
            </w:r>
            <w:r w:rsidR="00870563">
              <w:t xml:space="preserve"> which excludes x=4</w:t>
            </w:r>
          </w:p>
          <w:p w14:paraId="02259E90" w14:textId="7A9F0ACE" w:rsidR="00EB73A1" w:rsidRPr="006229CE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46A6F">
              <w:t>states range with correct endpoints inequalities of excluded interval</w:t>
            </w:r>
          </w:p>
        </w:tc>
      </w:tr>
    </w:tbl>
    <w:p w14:paraId="57850DE2" w14:textId="267269C0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0E4FABA4" w14:textId="21787198" w:rsidR="005366E0" w:rsidRDefault="005366E0" w:rsidP="005366E0">
      <w:pPr>
        <w:rPr>
          <w:rFonts w:ascii="Arial" w:hAnsi="Arial" w:cs="Arial"/>
          <w:sz w:val="22"/>
          <w:szCs w:val="22"/>
        </w:rPr>
      </w:pPr>
    </w:p>
    <w:p w14:paraId="24AAA4D8" w14:textId="41246648" w:rsidR="005366E0" w:rsidRDefault="005366E0" w:rsidP="005366E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577EF8">
        <w:rPr>
          <w:rFonts w:ascii="Arial" w:hAnsi="Arial" w:cs="Arial"/>
          <w:sz w:val="22"/>
          <w:szCs w:val="22"/>
        </w:rPr>
        <w:t>3</w:t>
      </w:r>
      <w:r w:rsidR="007D72D9">
        <w:rPr>
          <w:rFonts w:ascii="Arial" w:hAnsi="Arial" w:cs="Arial"/>
          <w:sz w:val="22"/>
          <w:szCs w:val="22"/>
        </w:rPr>
        <w:t>, 3,</w:t>
      </w:r>
      <w:r w:rsidR="00577EF8">
        <w:rPr>
          <w:rFonts w:ascii="Arial" w:hAnsi="Arial" w:cs="Arial"/>
          <w:sz w:val="22"/>
          <w:szCs w:val="22"/>
        </w:rPr>
        <w:t xml:space="preserve"> 1 </w:t>
      </w:r>
      <w:r w:rsidR="007D72D9">
        <w:rPr>
          <w:rFonts w:ascii="Arial" w:hAnsi="Arial" w:cs="Arial"/>
          <w:sz w:val="22"/>
          <w:szCs w:val="22"/>
        </w:rPr>
        <w:t xml:space="preserve">&amp;2 </w:t>
      </w:r>
      <w:r w:rsidR="00577EF8">
        <w:rPr>
          <w:rFonts w:ascii="Arial" w:hAnsi="Arial" w:cs="Arial"/>
          <w:sz w:val="22"/>
          <w:szCs w:val="22"/>
        </w:rPr>
        <w:t xml:space="preserve">= </w:t>
      </w:r>
      <w:r w:rsidR="007D72D9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  <w:r w:rsidR="00F2590B">
        <w:rPr>
          <w:rFonts w:ascii="Arial" w:hAnsi="Arial" w:cs="Arial"/>
          <w:sz w:val="22"/>
          <w:szCs w:val="22"/>
        </w:rPr>
        <w:t xml:space="preserve"> (3.2.4)</w:t>
      </w:r>
    </w:p>
    <w:p w14:paraId="405D534E" w14:textId="74DB3986" w:rsidR="00577EF8" w:rsidRDefault="00577EF8" w:rsidP="005366E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577EF8">
        <w:rPr>
          <w:rFonts w:ascii="Arial" w:hAnsi="Arial" w:cs="Arial"/>
          <w:position w:val="-14"/>
          <w:sz w:val="22"/>
          <w:szCs w:val="22"/>
        </w:rPr>
        <w:object w:dxaOrig="2020" w:dyaOrig="400" w14:anchorId="5717D55C">
          <v:shape id="_x0000_i1034" type="#_x0000_t75" style="width:101pt;height:20pt" o:ole="">
            <v:imagedata r:id="rId26" o:title=""/>
          </v:shape>
          <o:OLEObject Type="Embed" ProgID="Equation.DSMT4" ShapeID="_x0000_i1034" DrawAspect="Content" ObjectID="_1681539791" r:id="rId27"/>
        </w:object>
      </w:r>
      <w:r>
        <w:rPr>
          <w:rFonts w:ascii="Arial" w:hAnsi="Arial" w:cs="Arial"/>
          <w:sz w:val="22"/>
          <w:szCs w:val="22"/>
        </w:rPr>
        <w:t xml:space="preserve"> with domain </w:t>
      </w:r>
      <w:r w:rsidRPr="00577EF8">
        <w:rPr>
          <w:rFonts w:ascii="Arial" w:hAnsi="Arial" w:cs="Arial"/>
          <w:position w:val="-6"/>
          <w:sz w:val="22"/>
          <w:szCs w:val="22"/>
        </w:rPr>
        <w:object w:dxaOrig="560" w:dyaOrig="279" w14:anchorId="351DAB8F">
          <v:shape id="_x0000_i1035" type="#_x0000_t75" style="width:28pt;height:14pt" o:ole="">
            <v:imagedata r:id="rId28" o:title=""/>
          </v:shape>
          <o:OLEObject Type="Embed" ProgID="Equation.DSMT4" ShapeID="_x0000_i1035" DrawAspect="Content" ObjectID="_1681539792" r:id="rId29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72940DB3" w14:textId="77777777" w:rsidR="00577EF8" w:rsidRDefault="00577EF8" w:rsidP="005366E0">
      <w:pPr>
        <w:rPr>
          <w:rFonts w:ascii="Arial" w:hAnsi="Arial" w:cs="Arial"/>
          <w:sz w:val="22"/>
          <w:szCs w:val="22"/>
        </w:rPr>
      </w:pPr>
    </w:p>
    <w:p w14:paraId="271717FD" w14:textId="51486B69" w:rsidR="00577EF8" w:rsidRDefault="00577EF8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inverse function on the axes below.</w:t>
      </w:r>
    </w:p>
    <w:p w14:paraId="57D36F52" w14:textId="49238A6B" w:rsidR="00577EF8" w:rsidRDefault="00577EF8" w:rsidP="00721450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467A3E28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60A3D6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3DBA69E3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AF5048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A7CC80" w14:textId="60CFEB32" w:rsidR="00EB73A1" w:rsidRDefault="004A5B49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2769" w:dyaOrig="3523" w14:anchorId="73821797">
                <v:shape id="_x0000_i1036" type="#_x0000_t75" style="width:262pt;height:333pt" o:ole="">
                  <v:imagedata r:id="rId30" o:title=""/>
                </v:shape>
                <o:OLEObject Type="Embed" ProgID="FXDraw.Graphic" ShapeID="_x0000_i1036" DrawAspect="Content" ObjectID="_1681539793" r:id="rId31"/>
              </w:object>
            </w:r>
          </w:p>
          <w:p w14:paraId="4A5D0505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966555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5BC1325B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7CF49E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695A9C9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B5A88C" w14:textId="54A1DB94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A5B49">
              <w:t>appears to be reflected in y=x</w:t>
            </w:r>
          </w:p>
          <w:p w14:paraId="5D0FD461" w14:textId="25F577CE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A5B49">
              <w:t>shows pts (-4,2) &amp; (8,0)</w:t>
            </w:r>
            <w:r w:rsidR="00BE2932">
              <w:t xml:space="preserve"> on </w:t>
            </w:r>
            <w:proofErr w:type="spellStart"/>
            <w:proofErr w:type="gramStart"/>
            <w:r w:rsidR="00BE2932">
              <w:t>iverse</w:t>
            </w:r>
            <w:proofErr w:type="spellEnd"/>
            <w:proofErr w:type="gramEnd"/>
          </w:p>
          <w:p w14:paraId="43537F0E" w14:textId="4EDE1CB4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D769A">
              <w:t>correct domain and range</w:t>
            </w:r>
          </w:p>
          <w:p w14:paraId="753E128D" w14:textId="237EDA5F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3827F75" w14:textId="77777777" w:rsidR="00EB73A1" w:rsidRPr="00721450" w:rsidRDefault="00EB73A1" w:rsidP="00721450">
      <w:pPr>
        <w:pStyle w:val="ListParagraph"/>
        <w:rPr>
          <w:rFonts w:ascii="Arial" w:hAnsi="Arial" w:cs="Arial"/>
          <w:sz w:val="22"/>
          <w:szCs w:val="22"/>
        </w:rPr>
      </w:pPr>
    </w:p>
    <w:p w14:paraId="5141EAA6" w14:textId="1993E08C" w:rsidR="00577EF8" w:rsidRDefault="00577EF8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577EF8">
        <w:rPr>
          <w:rFonts w:ascii="Arial" w:hAnsi="Arial" w:cs="Arial"/>
          <w:sz w:val="22"/>
          <w:szCs w:val="22"/>
        </w:rPr>
        <w:t xml:space="preserve">Determine the inverse function </w:t>
      </w:r>
      <w:r w:rsidRPr="00577EF8">
        <w:rPr>
          <w:rFonts w:ascii="Arial" w:hAnsi="Arial" w:cs="Arial"/>
          <w:position w:val="-14"/>
          <w:sz w:val="22"/>
          <w:szCs w:val="22"/>
        </w:rPr>
        <w:object w:dxaOrig="740" w:dyaOrig="400" w14:anchorId="3CA75AEF">
          <v:shape id="_x0000_i1037" type="#_x0000_t75" style="width:37pt;height:20pt" o:ole="">
            <v:imagedata r:id="rId32" o:title=""/>
          </v:shape>
          <o:OLEObject Type="Embed" ProgID="Equation.DSMT4" ShapeID="_x0000_i1037" DrawAspect="Content" ObjectID="_1681539794" r:id="rId33"/>
        </w:object>
      </w:r>
      <w:r>
        <w:rPr>
          <w:rFonts w:ascii="Arial" w:hAnsi="Arial" w:cs="Arial"/>
          <w:sz w:val="22"/>
          <w:szCs w:val="22"/>
        </w:rPr>
        <w:t xml:space="preserve"> stating its domain. (Show all working)</w:t>
      </w:r>
    </w:p>
    <w:p w14:paraId="70E32EAC" w14:textId="56825F9D" w:rsid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629AEFDC" w14:textId="6CF0C55A" w:rsidR="00577EF8" w:rsidRDefault="00577EF8" w:rsidP="00577EF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5D58DAD4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F71E7A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7A7CAED0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CFCCD0" w14:textId="27F0A9C3" w:rsidR="00EB73A1" w:rsidRDefault="00BE6BE6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E6BE6">
              <w:rPr>
                <w:rFonts w:cs="Arial"/>
                <w:position w:val="-126"/>
                <w:szCs w:val="22"/>
                <w:lang w:val="en-US"/>
              </w:rPr>
              <w:object w:dxaOrig="5840" w:dyaOrig="2480" w14:anchorId="50BCEC02">
                <v:shape id="_x0000_i1038" type="#_x0000_t75" style="width:292pt;height:124pt" o:ole="">
                  <v:imagedata r:id="rId34" o:title=""/>
                </v:shape>
                <o:OLEObject Type="Embed" ProgID="Equation.DSMT4" ShapeID="_x0000_i1038" DrawAspect="Content" ObjectID="_1681539795" r:id="rId35"/>
              </w:object>
            </w:r>
            <w:r w:rsidR="00C17D86">
              <w:rPr>
                <w:rFonts w:cs="Arial"/>
                <w:szCs w:val="22"/>
                <w:lang w:val="en-US"/>
              </w:rPr>
              <w:t xml:space="preserve"> </w:t>
            </w:r>
          </w:p>
          <w:p w14:paraId="2E40795D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0FD911A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4B4D16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3F79ECAA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86B9D1" w14:textId="25EE3A65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E6BE6">
              <w:t xml:space="preserve">shows the interchange of y &amp; x or shows how x is made the subject of </w:t>
            </w:r>
            <w:proofErr w:type="gramStart"/>
            <w:r w:rsidR="00BE6BE6">
              <w:t>rule</w:t>
            </w:r>
            <w:proofErr w:type="gramEnd"/>
          </w:p>
          <w:p w14:paraId="6C93365A" w14:textId="16E2321F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E6BE6">
              <w:t>states inverse rule with correct sign</w:t>
            </w:r>
          </w:p>
          <w:p w14:paraId="66991A12" w14:textId="34D6A023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E6BE6">
              <w:t>states domain</w:t>
            </w:r>
          </w:p>
          <w:p w14:paraId="1A8A1CA7" w14:textId="56AD65B2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9C565B3" w14:textId="77777777" w:rsidR="007D72D9" w:rsidRDefault="007D72D9" w:rsidP="00577EF8">
      <w:pPr>
        <w:rPr>
          <w:rFonts w:ascii="Arial" w:hAnsi="Arial" w:cs="Arial"/>
          <w:sz w:val="22"/>
          <w:szCs w:val="22"/>
        </w:rPr>
      </w:pPr>
    </w:p>
    <w:p w14:paraId="17B29057" w14:textId="77777777" w:rsidR="00577EF8" w:rsidRPr="00577EF8" w:rsidRDefault="00577EF8" w:rsidP="00577EF8">
      <w:pPr>
        <w:rPr>
          <w:rFonts w:ascii="Arial" w:hAnsi="Arial" w:cs="Arial"/>
          <w:sz w:val="22"/>
          <w:szCs w:val="22"/>
        </w:rPr>
      </w:pPr>
    </w:p>
    <w:p w14:paraId="19A93521" w14:textId="03C4227D" w:rsidR="00577EF8" w:rsidRDefault="00577EF8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577EF8">
        <w:rPr>
          <w:rFonts w:ascii="Arial" w:hAnsi="Arial" w:cs="Arial"/>
          <w:position w:val="-14"/>
          <w:sz w:val="22"/>
          <w:szCs w:val="22"/>
        </w:rPr>
        <w:object w:dxaOrig="1080" w:dyaOrig="400" w14:anchorId="701B2A45">
          <v:shape id="_x0000_i1039" type="#_x0000_t75" style="width:54pt;height:20pt" o:ole="">
            <v:imagedata r:id="rId36" o:title=""/>
          </v:shape>
          <o:OLEObject Type="Embed" ProgID="Equation.DSMT4" ShapeID="_x0000_i1039" DrawAspect="Content" ObjectID="_1681539796" r:id="rId3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E50177C" w14:textId="41A1E9A8" w:rsidR="007D72D9" w:rsidRDefault="007D72D9" w:rsidP="007D72D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0E3B4703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C9E3F6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79532A1A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1FEE1F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FEDF4C" w14:textId="60402562" w:rsidR="00EB73A1" w:rsidRDefault="00FB6044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77EF8">
              <w:rPr>
                <w:rFonts w:ascii="Arial" w:hAnsi="Arial" w:cs="Arial"/>
                <w:position w:val="-14"/>
                <w:sz w:val="22"/>
                <w:szCs w:val="22"/>
              </w:rPr>
              <w:object w:dxaOrig="1440" w:dyaOrig="400" w14:anchorId="7D173FF8">
                <v:shape id="_x0000_i1040" type="#_x0000_t75" style="width:1in;height:20pt" o:ole="">
                  <v:imagedata r:id="rId38" o:title=""/>
                </v:shape>
                <o:OLEObject Type="Embed" ProgID="Equation.DSMT4" ShapeID="_x0000_i1040" DrawAspect="Content" ObjectID="_1681539797" r:id="rId39"/>
              </w:object>
            </w:r>
          </w:p>
          <w:p w14:paraId="7952D21A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6CD4C83E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830EA0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736A56D9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12F49A" w14:textId="753E28E8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B6044">
              <w:t>states x</w:t>
            </w:r>
          </w:p>
          <w:p w14:paraId="5FEF1E4D" w14:textId="6CB4492F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B8DA44D" w14:textId="03E508C0" w:rsidR="007D72D9" w:rsidRDefault="007D72D9" w:rsidP="007D72D9">
      <w:pPr>
        <w:rPr>
          <w:rFonts w:ascii="Arial" w:hAnsi="Arial" w:cs="Arial"/>
          <w:sz w:val="22"/>
          <w:szCs w:val="22"/>
        </w:rPr>
      </w:pPr>
    </w:p>
    <w:p w14:paraId="048D5B16" w14:textId="77777777" w:rsidR="007D72D9" w:rsidRPr="007D72D9" w:rsidRDefault="007D72D9" w:rsidP="007D72D9">
      <w:pPr>
        <w:rPr>
          <w:rFonts w:ascii="Arial" w:hAnsi="Arial" w:cs="Arial"/>
          <w:sz w:val="22"/>
          <w:szCs w:val="22"/>
        </w:rPr>
      </w:pPr>
    </w:p>
    <w:p w14:paraId="133A699B" w14:textId="5E9C48C5" w:rsidR="007D72D9" w:rsidRDefault="007D72D9" w:rsidP="00577EF8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when </w:t>
      </w:r>
      <w:r w:rsidRPr="007D72D9">
        <w:rPr>
          <w:rFonts w:ascii="Arial" w:hAnsi="Arial" w:cs="Arial"/>
          <w:position w:val="-14"/>
          <w:sz w:val="22"/>
          <w:szCs w:val="22"/>
        </w:rPr>
        <w:object w:dxaOrig="1500" w:dyaOrig="400" w14:anchorId="531BF78C">
          <v:shape id="_x0000_i1041" type="#_x0000_t75" style="width:75pt;height:20pt" o:ole="">
            <v:imagedata r:id="rId40" o:title=""/>
          </v:shape>
          <o:OLEObject Type="Embed" ProgID="Equation.DSMT4" ShapeID="_x0000_i1041" DrawAspect="Content" ObjectID="_1681539798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A4B1D">
        <w:rPr>
          <w:rFonts w:ascii="Arial" w:hAnsi="Arial" w:cs="Arial"/>
          <w:sz w:val="22"/>
          <w:szCs w:val="22"/>
        </w:rPr>
        <w:t>exactly.</w:t>
      </w:r>
    </w:p>
    <w:p w14:paraId="18EF9577" w14:textId="0ED5C34B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39B1DD74" w14:textId="7789705F" w:rsidR="00721450" w:rsidRDefault="00721450" w:rsidP="0072145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411FA3B8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39AFF1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2B9BF40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D89B4A" w14:textId="77A160A8" w:rsidR="00EB73A1" w:rsidRDefault="003A4B1D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Meets </w:t>
            </w:r>
            <w:proofErr w:type="gramStart"/>
            <w:r>
              <w:rPr>
                <w:rFonts w:cs="Arial"/>
                <w:szCs w:val="22"/>
                <w:lang w:val="en-US"/>
              </w:rPr>
              <w:t>on line</w:t>
            </w:r>
            <w:proofErr w:type="gramEnd"/>
            <w:r>
              <w:rPr>
                <w:rFonts w:cs="Arial"/>
                <w:szCs w:val="22"/>
                <w:lang w:val="en-US"/>
              </w:rPr>
              <w:t xml:space="preserve"> y=x</w:t>
            </w:r>
          </w:p>
          <w:p w14:paraId="0505F51C" w14:textId="3616592F" w:rsidR="003A4B1D" w:rsidRDefault="003A4B1D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2681FD7" wp14:editId="3D4884B4">
                  <wp:extent cx="3980935" cy="1879600"/>
                  <wp:effectExtent l="0" t="0" r="635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t="-1" b="71292"/>
                          <a:stretch/>
                        </pic:blipFill>
                        <pic:spPr bwMode="auto">
                          <a:xfrm>
                            <a:off x="0" y="0"/>
                            <a:ext cx="3993078" cy="18853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CA50BC" w14:textId="2C0C467F" w:rsidR="00EB73A1" w:rsidRDefault="003A4B1D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Discard </w:t>
            </w:r>
            <w:r w:rsidR="00FB0556">
              <w:rPr>
                <w:rFonts w:cs="Arial"/>
                <w:szCs w:val="22"/>
                <w:lang w:val="en-US"/>
              </w:rPr>
              <w:t>second</w:t>
            </w:r>
            <w:r>
              <w:rPr>
                <w:rFonts w:cs="Arial"/>
                <w:szCs w:val="22"/>
                <w:lang w:val="en-US"/>
              </w:rPr>
              <w:t xml:space="preserve"> answer as outside domain of f</w:t>
            </w:r>
          </w:p>
          <w:p w14:paraId="1987F0AD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28CF0E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6511D1C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ED5CE7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3071F7F4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A97A2F" w14:textId="0C1DD8DA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A4B1D">
              <w:t xml:space="preserve">sets up an equation to solve for </w:t>
            </w:r>
            <w:proofErr w:type="gramStart"/>
            <w:r w:rsidR="003A4B1D">
              <w:t>x</w:t>
            </w:r>
            <w:proofErr w:type="gramEnd"/>
            <w:r w:rsidR="003A4B1D">
              <w:t xml:space="preserve"> </w:t>
            </w:r>
          </w:p>
          <w:p w14:paraId="3BC15470" w14:textId="5CAEF60A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A4B1D">
              <w:t xml:space="preserve">solves for one value of x </w:t>
            </w:r>
            <w:proofErr w:type="gramStart"/>
            <w:r w:rsidR="003A4B1D">
              <w:t>exactly</w:t>
            </w:r>
            <w:proofErr w:type="gramEnd"/>
          </w:p>
          <w:p w14:paraId="290B4565" w14:textId="2488098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EA8E66B" w14:textId="609C8517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6FAAA4AF" w14:textId="007CCBE8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4EA74059" w14:textId="015C719A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527EC2AA" w14:textId="63FEC38E" w:rsidR="00721450" w:rsidRDefault="00721450" w:rsidP="00721450">
      <w:pPr>
        <w:rPr>
          <w:rFonts w:ascii="Arial" w:hAnsi="Arial" w:cs="Arial"/>
          <w:sz w:val="22"/>
          <w:szCs w:val="22"/>
        </w:rPr>
      </w:pPr>
    </w:p>
    <w:p w14:paraId="3FA1150C" w14:textId="5D7477F1" w:rsidR="00721450" w:rsidRDefault="00721450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065867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F2590B">
        <w:rPr>
          <w:rFonts w:ascii="Arial" w:hAnsi="Arial" w:cs="Arial"/>
          <w:sz w:val="22"/>
          <w:szCs w:val="22"/>
        </w:rPr>
        <w:t xml:space="preserve"> (3.2.6)</w:t>
      </w:r>
    </w:p>
    <w:p w14:paraId="1642E72D" w14:textId="63A2BD0D" w:rsidR="00721450" w:rsidRDefault="00721450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inequality </w:t>
      </w:r>
      <w:r w:rsidR="00C006A2" w:rsidRPr="00721450">
        <w:rPr>
          <w:rFonts w:ascii="Arial" w:hAnsi="Arial" w:cs="Arial"/>
          <w:position w:val="-28"/>
          <w:sz w:val="22"/>
          <w:szCs w:val="22"/>
        </w:rPr>
        <w:object w:dxaOrig="1320" w:dyaOrig="680" w14:anchorId="4CBF02F7">
          <v:shape id="_x0000_i1042" type="#_x0000_t75" style="width:66pt;height:34pt" o:ole="">
            <v:imagedata r:id="rId43" o:title=""/>
          </v:shape>
          <o:OLEObject Type="Embed" ProgID="Equation.DSMT4" ShapeID="_x0000_i1042" DrawAspect="Content" ObjectID="_1681539799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65867">
        <w:rPr>
          <w:rFonts w:ascii="Arial" w:hAnsi="Arial" w:cs="Arial"/>
          <w:sz w:val="22"/>
          <w:szCs w:val="22"/>
        </w:rPr>
        <w:t xml:space="preserve">is </w:t>
      </w:r>
      <w:r w:rsidR="00065867" w:rsidRPr="00C006A2">
        <w:rPr>
          <w:rFonts w:ascii="Arial" w:hAnsi="Arial" w:cs="Arial"/>
          <w:b/>
          <w:bCs/>
          <w:sz w:val="22"/>
          <w:szCs w:val="22"/>
        </w:rPr>
        <w:t>only true</w:t>
      </w:r>
      <w:r w:rsidR="00065867">
        <w:rPr>
          <w:rFonts w:ascii="Arial" w:hAnsi="Arial" w:cs="Arial"/>
          <w:sz w:val="22"/>
          <w:szCs w:val="22"/>
        </w:rPr>
        <w:t xml:space="preserve"> for </w:t>
      </w:r>
      <w:r w:rsidR="00065867" w:rsidRPr="00065867">
        <w:rPr>
          <w:rFonts w:ascii="Arial" w:hAnsi="Arial" w:cs="Arial"/>
          <w:position w:val="-6"/>
          <w:sz w:val="22"/>
          <w:szCs w:val="22"/>
        </w:rPr>
        <w:object w:dxaOrig="999" w:dyaOrig="279" w14:anchorId="51A59E7E">
          <v:shape id="_x0000_i1043" type="#_x0000_t75" style="width:50pt;height:14pt" o:ole="">
            <v:imagedata r:id="rId45" o:title=""/>
          </v:shape>
          <o:OLEObject Type="Embed" ProgID="Equation.DSMT4" ShapeID="_x0000_i1043" DrawAspect="Content" ObjectID="_1681539800" r:id="rId46"/>
        </w:object>
      </w:r>
      <w:r w:rsidR="00065867">
        <w:rPr>
          <w:rFonts w:ascii="Arial" w:hAnsi="Arial" w:cs="Arial"/>
          <w:sz w:val="22"/>
          <w:szCs w:val="22"/>
        </w:rPr>
        <w:t xml:space="preserve"> with </w:t>
      </w:r>
      <w:r w:rsidR="00065867" w:rsidRPr="00065867">
        <w:rPr>
          <w:rFonts w:ascii="Arial" w:hAnsi="Arial" w:cs="Arial"/>
          <w:position w:val="-6"/>
          <w:sz w:val="22"/>
          <w:szCs w:val="22"/>
        </w:rPr>
        <w:object w:dxaOrig="200" w:dyaOrig="279" w14:anchorId="3BB4F333">
          <v:shape id="_x0000_i1044" type="#_x0000_t75" style="width:10pt;height:14pt" o:ole="">
            <v:imagedata r:id="rId47" o:title=""/>
          </v:shape>
          <o:OLEObject Type="Embed" ProgID="Equation.DSMT4" ShapeID="_x0000_i1044" DrawAspect="Content" ObjectID="_1681539801" r:id="rId48"/>
        </w:object>
      </w:r>
      <w:r w:rsidR="00065867">
        <w:rPr>
          <w:rFonts w:ascii="Arial" w:hAnsi="Arial" w:cs="Arial"/>
          <w:sz w:val="22"/>
          <w:szCs w:val="22"/>
        </w:rPr>
        <w:t xml:space="preserve"> a constant.</w:t>
      </w:r>
    </w:p>
    <w:p w14:paraId="3007312A" w14:textId="753B830C" w:rsidR="00065867" w:rsidRDefault="00065867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 of </w:t>
      </w:r>
      <w:r w:rsidRPr="00065867">
        <w:rPr>
          <w:rFonts w:ascii="Arial" w:hAnsi="Arial" w:cs="Arial"/>
          <w:position w:val="-6"/>
          <w:sz w:val="22"/>
          <w:szCs w:val="22"/>
        </w:rPr>
        <w:object w:dxaOrig="200" w:dyaOrig="279" w14:anchorId="4A7D2D2E">
          <v:shape id="_x0000_i1045" type="#_x0000_t75" style="width:10pt;height:14pt" o:ole="">
            <v:imagedata r:id="rId47" o:title=""/>
          </v:shape>
          <o:OLEObject Type="Embed" ProgID="Equation.DSMT4" ShapeID="_x0000_i1045" DrawAspect="Content" ObjectID="_1681539802" r:id="rId49"/>
        </w:object>
      </w:r>
      <w:r>
        <w:rPr>
          <w:rFonts w:ascii="Arial" w:hAnsi="Arial" w:cs="Arial"/>
          <w:sz w:val="22"/>
          <w:szCs w:val="22"/>
        </w:rPr>
        <w:t>.</w:t>
      </w:r>
    </w:p>
    <w:p w14:paraId="071F4FB6" w14:textId="57419F68" w:rsidR="00C006A2" w:rsidRDefault="00C006A2" w:rsidP="0072145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4574F6B5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A8814A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7E12E9D5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44FAE9" w14:textId="4D9449E0" w:rsidR="00EB73A1" w:rsidRDefault="00CF11A2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F6558">
              <w:rPr>
                <w:rFonts w:ascii="Arial" w:hAnsi="Arial" w:cs="Arial"/>
                <w:position w:val="-158"/>
                <w:sz w:val="22"/>
                <w:szCs w:val="22"/>
              </w:rPr>
              <w:object w:dxaOrig="2280" w:dyaOrig="3400" w14:anchorId="0608FBD9">
                <v:shape id="_x0000_i1046" type="#_x0000_t75" style="width:114pt;height:170pt" o:ole="">
                  <v:imagedata r:id="rId50" o:title=""/>
                </v:shape>
                <o:OLEObject Type="Embed" ProgID="Equation.DSMT4" ShapeID="_x0000_i1046" DrawAspect="Content" ObjectID="_1681539803" r:id="rId51"/>
              </w:object>
            </w:r>
          </w:p>
          <w:p w14:paraId="6F5A80FA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6E2C01C5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A189B0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34060BE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4CE4CB" w14:textId="6BD371DC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 xml:space="preserve">uses midpoint of solution </w:t>
            </w:r>
            <w:proofErr w:type="gramStart"/>
            <w:r w:rsidR="00CA470A">
              <w:t>interval</w:t>
            </w:r>
            <w:proofErr w:type="gramEnd"/>
          </w:p>
          <w:p w14:paraId="05F20DE6" w14:textId="70AE27A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 xml:space="preserve">rearranges inequality to identify centre in terms of </w:t>
            </w:r>
            <w:proofErr w:type="gramStart"/>
            <w:r w:rsidR="00CA470A">
              <w:t>x</w:t>
            </w:r>
            <w:proofErr w:type="gramEnd"/>
          </w:p>
          <w:p w14:paraId="0FCFDAB5" w14:textId="07F8C517" w:rsidR="00EB73A1" w:rsidRPr="00107F39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>states correct value of constant</w:t>
            </w:r>
          </w:p>
        </w:tc>
      </w:tr>
    </w:tbl>
    <w:p w14:paraId="0B8D2BA8" w14:textId="41D07B76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761D36E1" w14:textId="59CF4DD9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57C117C9" w14:textId="25BA6732" w:rsidR="00C006A2" w:rsidRDefault="00CA470A" w:rsidP="00CA47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15C54D" w14:textId="643EEF44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0E0B54A9" w14:textId="791BEEA7" w:rsidR="00C006A2" w:rsidRDefault="00C006A2" w:rsidP="00CA470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3 &amp; 3 = 6 marks)</w:t>
      </w:r>
      <w:r w:rsidR="00354EE4">
        <w:rPr>
          <w:rFonts w:ascii="Arial" w:hAnsi="Arial" w:cs="Arial"/>
          <w:sz w:val="22"/>
          <w:szCs w:val="22"/>
        </w:rPr>
        <w:t xml:space="preserve"> (3.2.7)</w:t>
      </w:r>
    </w:p>
    <w:p w14:paraId="04E690CB" w14:textId="702487D5" w:rsidR="00C006A2" w:rsidRDefault="00C006A2" w:rsidP="0072145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ollowing function </w:t>
      </w:r>
      <w:r w:rsidRPr="00C006A2">
        <w:rPr>
          <w:rFonts w:ascii="Arial" w:hAnsi="Arial" w:cs="Arial"/>
          <w:position w:val="-14"/>
          <w:sz w:val="22"/>
          <w:szCs w:val="22"/>
        </w:rPr>
        <w:object w:dxaOrig="580" w:dyaOrig="400" w14:anchorId="51264F75">
          <v:shape id="_x0000_i1047" type="#_x0000_t75" style="width:29pt;height:20pt" o:ole="">
            <v:imagedata r:id="rId52" o:title=""/>
          </v:shape>
          <o:OLEObject Type="Embed" ProgID="Equation.DSMT4" ShapeID="_x0000_i1047" DrawAspect="Content" ObjectID="_1681539804" r:id="rId53"/>
        </w:object>
      </w:r>
      <w:r>
        <w:rPr>
          <w:rFonts w:ascii="Arial" w:hAnsi="Arial" w:cs="Arial"/>
          <w:sz w:val="22"/>
          <w:szCs w:val="22"/>
        </w:rPr>
        <w:t>.</w:t>
      </w:r>
    </w:p>
    <w:p w14:paraId="447BE3D9" w14:textId="5E6D9A96" w:rsidR="00C006A2" w:rsidRDefault="00C006A2" w:rsidP="00721450">
      <w:pPr>
        <w:rPr>
          <w:rFonts w:ascii="Arial" w:hAnsi="Arial" w:cs="Arial"/>
          <w:sz w:val="22"/>
          <w:szCs w:val="22"/>
        </w:rPr>
      </w:pPr>
    </w:p>
    <w:p w14:paraId="04FD331A" w14:textId="3F32DD2E" w:rsidR="00C006A2" w:rsidRDefault="00C006A2" w:rsidP="00C006A2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C006A2">
        <w:rPr>
          <w:rFonts w:ascii="Arial" w:hAnsi="Arial" w:cs="Arial"/>
          <w:position w:val="-16"/>
          <w:sz w:val="22"/>
          <w:szCs w:val="22"/>
        </w:rPr>
        <w:object w:dxaOrig="1200" w:dyaOrig="440" w14:anchorId="16C4C6FD">
          <v:shape id="_x0000_i1048" type="#_x0000_t75" style="width:60pt;height:22pt" o:ole="">
            <v:imagedata r:id="rId54" o:title=""/>
          </v:shape>
          <o:OLEObject Type="Embed" ProgID="Equation.DSMT4" ShapeID="_x0000_i1048" DrawAspect="Content" ObjectID="_1681539805" r:id="rId55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1D5C1171" w14:textId="64BDD550" w:rsidR="00C006A2" w:rsidRDefault="00C006A2" w:rsidP="00C006A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2A8748C1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6D634D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0476CB1E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FEEE67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0CBA8A" w14:textId="4D54C9F1" w:rsidR="00EB73A1" w:rsidRDefault="00CA470A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3734" w:dyaOrig="3801" w14:anchorId="61AD3846">
                <v:shape id="_x0000_i1049" type="#_x0000_t75" style="width:186.5pt;height:190pt" o:ole="">
                  <v:imagedata r:id="rId56" o:title=""/>
                </v:shape>
                <o:OLEObject Type="Embed" ProgID="FXDraw.Graphic" ShapeID="_x0000_i1049" DrawAspect="Content" ObjectID="_1681539806" r:id="rId57"/>
              </w:object>
            </w:r>
          </w:p>
          <w:p w14:paraId="685D00CB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F46295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2A4F0601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5B0155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63F67B98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A60BF6" w14:textId="19C3F936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 xml:space="preserve">appears to reflect left </w:t>
            </w:r>
            <w:proofErr w:type="gramStart"/>
            <w:r w:rsidR="00CA470A">
              <w:t>side</w:t>
            </w:r>
            <w:proofErr w:type="gramEnd"/>
          </w:p>
          <w:p w14:paraId="6125ADAA" w14:textId="48D7785B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>correct x intercepts</w:t>
            </w:r>
          </w:p>
          <w:p w14:paraId="7D842FAA" w14:textId="49EE84E8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 xml:space="preserve">y intercept and drawn with correct </w:t>
            </w:r>
            <w:proofErr w:type="gramStart"/>
            <w:r w:rsidR="00CA470A">
              <w:t>domain</w:t>
            </w:r>
            <w:proofErr w:type="gramEnd"/>
          </w:p>
          <w:p w14:paraId="532595F3" w14:textId="48D40DB3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02430B5" w14:textId="77777777" w:rsidR="00EB73A1" w:rsidRPr="00C006A2" w:rsidRDefault="00EB73A1" w:rsidP="00C006A2">
      <w:pPr>
        <w:rPr>
          <w:rFonts w:ascii="Arial" w:hAnsi="Arial" w:cs="Arial"/>
          <w:sz w:val="22"/>
          <w:szCs w:val="22"/>
        </w:rPr>
      </w:pPr>
    </w:p>
    <w:p w14:paraId="0953319A" w14:textId="04E2A637" w:rsidR="00C006A2" w:rsidRDefault="00C006A2" w:rsidP="00C006A2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C006A2">
        <w:rPr>
          <w:rFonts w:ascii="Arial" w:hAnsi="Arial" w:cs="Arial"/>
          <w:position w:val="-32"/>
          <w:sz w:val="22"/>
          <w:szCs w:val="22"/>
        </w:rPr>
        <w:object w:dxaOrig="999" w:dyaOrig="700" w14:anchorId="21A31B18">
          <v:shape id="_x0000_i1050" type="#_x0000_t75" style="width:50pt;height:35pt" o:ole="">
            <v:imagedata r:id="rId58" o:title=""/>
          </v:shape>
          <o:OLEObject Type="Embed" ProgID="Equation.DSMT4" ShapeID="_x0000_i1050" DrawAspect="Content" ObjectID="_1681539807" r:id="rId59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060F3BA4" w14:textId="690A56C4" w:rsidR="00C006A2" w:rsidRDefault="00C006A2" w:rsidP="00C006A2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7AA9DCD5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6959E2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3AA52DA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89DE40" w14:textId="086D0E00" w:rsidR="00EB73A1" w:rsidRDefault="00CA470A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object w:dxaOrig="3734" w:dyaOrig="3806" w14:anchorId="4CAF9ED4">
                <v:shape id="_x0000_i1051" type="#_x0000_t75" style="width:186.5pt;height:190.5pt" o:ole="">
                  <v:imagedata r:id="rId60" o:title=""/>
                </v:shape>
                <o:OLEObject Type="Embed" ProgID="FXDraw.Graphic" ShapeID="_x0000_i1051" DrawAspect="Content" ObjectID="_1681539808" r:id="rId61"/>
              </w:object>
            </w:r>
          </w:p>
          <w:p w14:paraId="0120154B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DDA222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FA1BB8F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20273CD1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D504D4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259150AD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54E4E3" w14:textId="674DD60C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>both asymptotes shown</w:t>
            </w:r>
          </w:p>
          <w:p w14:paraId="7FDD8C76" w14:textId="216C474B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 xml:space="preserve">y </w:t>
            </w:r>
            <w:proofErr w:type="gramStart"/>
            <w:r w:rsidR="00CA470A">
              <w:t>intercept</w:t>
            </w:r>
            <w:proofErr w:type="gramEnd"/>
            <w:r w:rsidR="00CA470A">
              <w:t xml:space="preserve"> correct with y endpoints</w:t>
            </w:r>
          </w:p>
          <w:p w14:paraId="4EF35A8C" w14:textId="2F69CEF2" w:rsidR="004631AD" w:rsidRDefault="00EB73A1" w:rsidP="004631A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A470A">
              <w:t>shape in all 3 section</w:t>
            </w:r>
          </w:p>
          <w:p w14:paraId="6CD43F67" w14:textId="5ABEC774" w:rsidR="00EB73A1" w:rsidRPr="00BD6CB4" w:rsidRDefault="00EB73A1" w:rsidP="00484A1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66867F8" w14:textId="77777777" w:rsidR="00EB73A1" w:rsidRPr="00C006A2" w:rsidRDefault="00EB73A1" w:rsidP="00C006A2">
      <w:pPr>
        <w:rPr>
          <w:rFonts w:ascii="Arial" w:hAnsi="Arial" w:cs="Arial"/>
          <w:sz w:val="22"/>
          <w:szCs w:val="22"/>
        </w:rPr>
      </w:pPr>
    </w:p>
    <w:p w14:paraId="0667FF74" w14:textId="32E29642" w:rsidR="00C006A2" w:rsidRDefault="00107E5B" w:rsidP="00AF31E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105FDC">
        <w:rPr>
          <w:rFonts w:ascii="Arial" w:hAnsi="Arial" w:cs="Arial"/>
          <w:sz w:val="22"/>
          <w:szCs w:val="22"/>
        </w:rPr>
        <w:t xml:space="preserve">3 &amp; </w:t>
      </w:r>
      <w:r w:rsidR="00D75E64">
        <w:rPr>
          <w:rFonts w:ascii="Arial" w:hAnsi="Arial" w:cs="Arial"/>
          <w:sz w:val="22"/>
          <w:szCs w:val="22"/>
        </w:rPr>
        <w:t>3</w:t>
      </w:r>
      <w:r w:rsidR="00105FDC">
        <w:rPr>
          <w:rFonts w:ascii="Arial" w:hAnsi="Arial" w:cs="Arial"/>
          <w:sz w:val="22"/>
          <w:szCs w:val="22"/>
        </w:rPr>
        <w:t xml:space="preserve"> = </w:t>
      </w:r>
      <w:r w:rsidR="00D75E6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354EE4">
        <w:rPr>
          <w:rFonts w:ascii="Arial" w:hAnsi="Arial" w:cs="Arial"/>
          <w:sz w:val="22"/>
          <w:szCs w:val="22"/>
        </w:rPr>
        <w:t xml:space="preserve"> (3.3.3-3.3.6)</w:t>
      </w:r>
    </w:p>
    <w:p w14:paraId="46E6234F" w14:textId="42E555AA" w:rsidR="008C0FB5" w:rsidRDefault="008C0FB5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</w:t>
      </w:r>
      <w:proofErr w:type="gramStart"/>
      <w:r w:rsidR="00105FDC">
        <w:rPr>
          <w:rFonts w:ascii="Arial" w:hAnsi="Arial" w:cs="Arial"/>
          <w:sz w:val="22"/>
          <w:szCs w:val="22"/>
        </w:rPr>
        <w:t xml:space="preserve">rockets </w:t>
      </w:r>
      <w:r>
        <w:rPr>
          <w:rFonts w:ascii="Arial" w:hAnsi="Arial" w:cs="Arial"/>
          <w:sz w:val="22"/>
          <w:szCs w:val="22"/>
        </w:rPr>
        <w:t xml:space="preserve"> A</w:t>
      </w:r>
      <w:proofErr w:type="gramEnd"/>
      <w:r>
        <w:rPr>
          <w:rFonts w:ascii="Arial" w:hAnsi="Arial" w:cs="Arial"/>
          <w:sz w:val="22"/>
          <w:szCs w:val="22"/>
        </w:rPr>
        <w:t>&amp;B, moving with constant velocit</w:t>
      </w:r>
      <w:r w:rsidR="009F3B93">
        <w:rPr>
          <w:rFonts w:ascii="Arial" w:hAnsi="Arial" w:cs="Arial"/>
          <w:sz w:val="22"/>
          <w:szCs w:val="22"/>
        </w:rPr>
        <w:t>ies</w:t>
      </w:r>
      <w:r>
        <w:rPr>
          <w:rFonts w:ascii="Arial" w:hAnsi="Arial" w:cs="Arial"/>
          <w:sz w:val="22"/>
          <w:szCs w:val="22"/>
        </w:rPr>
        <w:t xml:space="preserve"> such that at time </w:t>
      </w:r>
      <w:r w:rsidRPr="008C0FB5">
        <w:rPr>
          <w:rFonts w:ascii="Arial" w:hAnsi="Arial" w:cs="Arial"/>
          <w:position w:val="-6"/>
          <w:sz w:val="22"/>
          <w:szCs w:val="22"/>
        </w:rPr>
        <w:object w:dxaOrig="499" w:dyaOrig="279" w14:anchorId="69CEEC97">
          <v:shape id="_x0000_i1052" type="#_x0000_t75" style="width:25pt;height:14pt" o:ole="">
            <v:imagedata r:id="rId62" o:title=""/>
          </v:shape>
          <o:OLEObject Type="Embed" ProgID="Equation.DSMT4" ShapeID="_x0000_i1052" DrawAspect="Content" ObjectID="_1681539809" r:id="rId63"/>
        </w:object>
      </w:r>
      <w:r>
        <w:rPr>
          <w:rFonts w:ascii="Arial" w:hAnsi="Arial" w:cs="Arial"/>
          <w:sz w:val="22"/>
          <w:szCs w:val="22"/>
        </w:rPr>
        <w:t xml:space="preserve"> hours their positions and velocities are as follows</w:t>
      </w:r>
      <w:r w:rsidR="00105FDC">
        <w:rPr>
          <w:rFonts w:ascii="Arial" w:hAnsi="Arial" w:cs="Arial"/>
          <w:sz w:val="22"/>
          <w:szCs w:val="22"/>
        </w:rPr>
        <w:t>:</w:t>
      </w:r>
    </w:p>
    <w:bookmarkStart w:id="0" w:name="_Hlk67131706"/>
    <w:p w14:paraId="35484717" w14:textId="316D47BF" w:rsidR="008C0FB5" w:rsidRDefault="00B9652A" w:rsidP="00107E5B">
      <w:pPr>
        <w:rPr>
          <w:rFonts w:ascii="Arial" w:hAnsi="Arial" w:cs="Arial"/>
          <w:sz w:val="22"/>
          <w:szCs w:val="22"/>
        </w:rPr>
      </w:pPr>
      <w:r w:rsidRPr="008C0FB5">
        <w:rPr>
          <w:rFonts w:ascii="Arial" w:hAnsi="Arial" w:cs="Arial"/>
          <w:position w:val="-106"/>
          <w:sz w:val="22"/>
          <w:szCs w:val="22"/>
        </w:rPr>
        <w:object w:dxaOrig="3360" w:dyaOrig="2240" w14:anchorId="4150EFCA">
          <v:shape id="_x0000_i1053" type="#_x0000_t75" style="width:168pt;height:112pt" o:ole="">
            <v:imagedata r:id="rId64" o:title=""/>
          </v:shape>
          <o:OLEObject Type="Embed" ProgID="Equation.DSMT4" ShapeID="_x0000_i1053" DrawAspect="Content" ObjectID="_1681539810" r:id="rId65"/>
        </w:object>
      </w:r>
      <w:bookmarkEnd w:id="0"/>
      <w:r w:rsidR="008C0FB5">
        <w:rPr>
          <w:rFonts w:ascii="Arial" w:hAnsi="Arial" w:cs="Arial"/>
          <w:sz w:val="22"/>
          <w:szCs w:val="22"/>
        </w:rPr>
        <w:t xml:space="preserve"> </w:t>
      </w:r>
    </w:p>
    <w:p w14:paraId="048A5265" w14:textId="278619CF" w:rsidR="002D0D80" w:rsidRDefault="00105FDC" w:rsidP="00105FDC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time and </w:t>
      </w:r>
      <w:r w:rsidR="00D51852">
        <w:rPr>
          <w:rFonts w:ascii="Arial" w:hAnsi="Arial" w:cs="Arial"/>
          <w:sz w:val="22"/>
          <w:szCs w:val="22"/>
        </w:rPr>
        <w:t>distance</w:t>
      </w:r>
      <w:r>
        <w:rPr>
          <w:rFonts w:ascii="Arial" w:hAnsi="Arial" w:cs="Arial"/>
          <w:sz w:val="22"/>
          <w:szCs w:val="22"/>
        </w:rPr>
        <w:t xml:space="preserve"> of their closest approach.</w:t>
      </w:r>
    </w:p>
    <w:p w14:paraId="532F3A80" w14:textId="55E42786" w:rsidR="00105FDC" w:rsidRDefault="00105FDC" w:rsidP="00105FDC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268D2C1E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235553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2E4135C0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E24202" w14:textId="0116C3F5" w:rsidR="00EB73A1" w:rsidRDefault="00AF31E2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object w:dxaOrig="5448" w:dyaOrig="3216" w14:anchorId="0E499A9D">
                <v:shape id="_x0000_i1054" type="#_x0000_t75" style="width:272.5pt;height:161pt" o:ole="">
                  <v:imagedata r:id="rId66" o:title=""/>
                </v:shape>
                <o:OLEObject Type="Embed" ProgID="FXDraw.Graphic" ShapeID="_x0000_i1054" DrawAspect="Content" ObjectID="_1681539811" r:id="rId67"/>
              </w:object>
            </w:r>
          </w:p>
          <w:p w14:paraId="530B08AA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58359A" w14:textId="5E94FB91" w:rsidR="00EB73A1" w:rsidRDefault="00F2522C" w:rsidP="00F2522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483D653" wp14:editId="02E87FBA">
                  <wp:extent cx="5340350" cy="2533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8"/>
                          <a:srcRect b="21979"/>
                          <a:stretch/>
                        </pic:blipFill>
                        <pic:spPr bwMode="auto">
                          <a:xfrm>
                            <a:off x="0" y="0"/>
                            <a:ext cx="5340350" cy="2533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3B9702" w14:textId="487DC2ED" w:rsidR="002D63E9" w:rsidRDefault="00F2522C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BABD82A" wp14:editId="682CB9C2">
                  <wp:extent cx="5340350" cy="16979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9"/>
                          <a:srcRect t="47712"/>
                          <a:stretch/>
                        </pic:blipFill>
                        <pic:spPr bwMode="auto">
                          <a:xfrm>
                            <a:off x="0" y="0"/>
                            <a:ext cx="5340350" cy="16979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80D3899" w14:textId="35352179" w:rsidR="00EB73A1" w:rsidRPr="00BD6CB4" w:rsidRDefault="005D7FD4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Distance=5 mins</w:t>
            </w:r>
          </w:p>
        </w:tc>
      </w:tr>
      <w:tr w:rsidR="00EB73A1" w:rsidRPr="00BD6CB4" w14:paraId="26B717F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B7DD72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1B4E2082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1EFF06" w14:textId="1FFC0C2D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C274C">
              <w:t xml:space="preserve">uses displacement vector with dot product OR calculus with separation </w:t>
            </w:r>
            <w:proofErr w:type="gramStart"/>
            <w:r w:rsidR="00FC274C">
              <w:t>vector</w:t>
            </w:r>
            <w:proofErr w:type="gramEnd"/>
          </w:p>
          <w:p w14:paraId="152A6E09" w14:textId="16C219D5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C274C">
              <w:t>states time of closest approach</w:t>
            </w:r>
            <w:r w:rsidR="00F40D0D">
              <w:t xml:space="preserve"> (no need for units)</w:t>
            </w:r>
          </w:p>
          <w:p w14:paraId="0B60CABB" w14:textId="08787BE7" w:rsidR="00EB73A1" w:rsidRPr="00FC274C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C274C">
              <w:t>states distance approx. or exact (no need for units)</w:t>
            </w:r>
          </w:p>
        </w:tc>
      </w:tr>
    </w:tbl>
    <w:p w14:paraId="09F1E2C8" w14:textId="1F95BB0B" w:rsid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4E356B2A" w14:textId="77777777" w:rsidR="00105FDC" w:rsidRPr="00105FDC" w:rsidRDefault="00105FDC" w:rsidP="00105FDC">
      <w:pPr>
        <w:rPr>
          <w:rFonts w:ascii="Arial" w:hAnsi="Arial" w:cs="Arial"/>
          <w:sz w:val="22"/>
          <w:szCs w:val="22"/>
        </w:rPr>
      </w:pPr>
    </w:p>
    <w:p w14:paraId="70EF7978" w14:textId="3CE9C51D" w:rsidR="00105FDC" w:rsidRPr="00105FDC" w:rsidRDefault="00105FDC" w:rsidP="00105FDC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the rockets leave smoke trails that stays in the air for a long period of time, determine if the smoke trails cross </w:t>
      </w:r>
      <w:r w:rsidR="002D272F">
        <w:rPr>
          <w:rFonts w:ascii="Arial" w:hAnsi="Arial" w:cs="Arial"/>
          <w:sz w:val="22"/>
          <w:szCs w:val="22"/>
        </w:rPr>
        <w:t>at all</w:t>
      </w:r>
      <w:r w:rsidR="00E53B3D">
        <w:rPr>
          <w:rFonts w:ascii="Arial" w:hAnsi="Arial" w:cs="Arial"/>
          <w:sz w:val="22"/>
          <w:szCs w:val="22"/>
        </w:rPr>
        <w:t xml:space="preserve"> and if they do, its position in space.</w:t>
      </w:r>
      <w:r>
        <w:rPr>
          <w:rFonts w:ascii="Arial" w:hAnsi="Arial" w:cs="Arial"/>
          <w:sz w:val="22"/>
          <w:szCs w:val="22"/>
        </w:rPr>
        <w:t xml:space="preserve"> Justify.</w:t>
      </w:r>
    </w:p>
    <w:p w14:paraId="7091B762" w14:textId="21351886" w:rsidR="002D0D80" w:rsidRDefault="002D0D80" w:rsidP="00107E5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14792384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EE1A70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072D5F47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5436DA" w14:textId="674E4546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C478E7" w14:textId="6F13CD0E" w:rsidR="00D51852" w:rsidRDefault="00E53B3D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D272F">
              <w:rPr>
                <w:rFonts w:cs="Arial"/>
                <w:position w:val="-106"/>
                <w:szCs w:val="22"/>
                <w:lang w:val="en-US"/>
              </w:rPr>
              <w:object w:dxaOrig="1880" w:dyaOrig="2240" w14:anchorId="6605A48C">
                <v:shape id="_x0000_i1055" type="#_x0000_t75" style="width:94pt;height:112pt" o:ole="">
                  <v:imagedata r:id="rId70" o:title=""/>
                </v:shape>
                <o:OLEObject Type="Embed" ProgID="Equation.DSMT4" ShapeID="_x0000_i1055" DrawAspect="Content" ObjectID="_1681539812" r:id="rId71"/>
              </w:object>
            </w:r>
            <w:r w:rsidR="002D272F">
              <w:rPr>
                <w:rFonts w:cs="Arial"/>
                <w:szCs w:val="22"/>
                <w:lang w:val="en-US"/>
              </w:rPr>
              <w:t xml:space="preserve"> </w:t>
            </w:r>
          </w:p>
          <w:p w14:paraId="67C91000" w14:textId="42E54BC5" w:rsidR="00EB73A1" w:rsidRDefault="00D15698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198A12D" wp14:editId="28BEF707">
                  <wp:extent cx="4610100" cy="37592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2"/>
                          <a:srcRect b="50419"/>
                          <a:stretch/>
                        </pic:blipFill>
                        <pic:spPr bwMode="auto">
                          <a:xfrm>
                            <a:off x="0" y="0"/>
                            <a:ext cx="4610100" cy="3759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777C2CB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878A3B6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6BF39E19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ACD851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235F7EF0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F74722" w14:textId="2A837F47" w:rsidR="00BD15B5" w:rsidRDefault="00BD15B5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>
              <w:t xml:space="preserve"> uses lines with </w:t>
            </w:r>
            <w:r w:rsidRPr="002D272F">
              <w:rPr>
                <w:b/>
                <w:bCs/>
              </w:rPr>
              <w:t>different</w:t>
            </w:r>
            <w:r>
              <w:t xml:space="preserve"> </w:t>
            </w:r>
            <w:proofErr w:type="gramStart"/>
            <w:r>
              <w:t>parameters</w:t>
            </w:r>
            <w:proofErr w:type="gramEnd"/>
          </w:p>
          <w:p w14:paraId="6B3241C0" w14:textId="269C5E74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proofErr w:type="gramStart"/>
            <w:r w:rsidR="002D272F">
              <w:t>show</w:t>
            </w:r>
            <w:r w:rsidR="00BD15B5">
              <w:t>s</w:t>
            </w:r>
            <w:r w:rsidR="002D272F">
              <w:t xml:space="preserve">  solution</w:t>
            </w:r>
            <w:proofErr w:type="gramEnd"/>
            <w:r w:rsidR="00BD15B5">
              <w:t xml:space="preserve"> to </w:t>
            </w:r>
            <w:r w:rsidR="00BD15B5" w:rsidRPr="00535DA9">
              <w:rPr>
                <w:b/>
                <w:bCs/>
              </w:rPr>
              <w:t>stated</w:t>
            </w:r>
            <w:r w:rsidR="00BD15B5">
              <w:t xml:space="preserve"> simultaneous equations</w:t>
            </w:r>
            <w:r w:rsidR="00535DA9">
              <w:t>(all 3)</w:t>
            </w:r>
            <w:r w:rsidR="00D15698">
              <w:t xml:space="preserve"> with values of parameters</w:t>
            </w:r>
          </w:p>
          <w:p w14:paraId="02488B16" w14:textId="50893D90" w:rsidR="00FC274C" w:rsidRPr="00BD6CB4" w:rsidRDefault="00EB73A1" w:rsidP="00FC274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t xml:space="preserve"> </w:t>
            </w:r>
            <w:r w:rsidR="00FC274C" w:rsidRPr="00BD6CB4">
              <w:sym w:font="Wingdings 2" w:char="F050"/>
            </w:r>
            <w:r w:rsidR="00FC274C" w:rsidRPr="00BD6CB4">
              <w:t xml:space="preserve"> </w:t>
            </w:r>
            <w:r w:rsidR="00FC274C">
              <w:t xml:space="preserve">states </w:t>
            </w:r>
            <w:r w:rsidR="00D15698">
              <w:t>point of intersection of smoke trails</w:t>
            </w:r>
          </w:p>
          <w:p w14:paraId="6B793126" w14:textId="340C7002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5C8AA8A" w14:textId="3E70737B" w:rsidR="002D0D80" w:rsidRDefault="00650ED3" w:rsidP="005C61D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6 marks)</w:t>
      </w:r>
      <w:r w:rsidR="00354EE4">
        <w:rPr>
          <w:rFonts w:ascii="Arial" w:hAnsi="Arial" w:cs="Arial"/>
          <w:sz w:val="22"/>
          <w:szCs w:val="22"/>
        </w:rPr>
        <w:t xml:space="preserve"> (3.3.4, 3.3.6)</w:t>
      </w:r>
    </w:p>
    <w:p w14:paraId="4CC9EE6A" w14:textId="050AF4A8" w:rsidR="00650ED3" w:rsidRDefault="00650ED3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 </w:t>
      </w:r>
      <w:r w:rsidR="00E271F9" w:rsidRPr="00650ED3">
        <w:rPr>
          <w:rFonts w:ascii="Arial" w:hAnsi="Arial" w:cs="Arial"/>
          <w:position w:val="-50"/>
          <w:sz w:val="22"/>
          <w:szCs w:val="22"/>
        </w:rPr>
        <w:object w:dxaOrig="1660" w:dyaOrig="1120" w14:anchorId="6DE4AAF7">
          <v:shape id="_x0000_i1056" type="#_x0000_t75" style="width:83pt;height:56pt" o:ole="">
            <v:imagedata r:id="rId73" o:title=""/>
          </v:shape>
          <o:OLEObject Type="Embed" ProgID="Equation.DSMT4" ShapeID="_x0000_i1056" DrawAspect="Content" ObjectID="_1681539813" r:id="rId74"/>
        </w:object>
      </w:r>
      <w:r>
        <w:rPr>
          <w:rFonts w:ascii="Arial" w:hAnsi="Arial" w:cs="Arial"/>
          <w:sz w:val="22"/>
          <w:szCs w:val="22"/>
        </w:rPr>
        <w:t xml:space="preserve"> and the sphere </w:t>
      </w:r>
      <w:r w:rsidRPr="00650ED3">
        <w:rPr>
          <w:rFonts w:ascii="Arial" w:hAnsi="Arial" w:cs="Arial"/>
          <w:position w:val="-52"/>
          <w:sz w:val="22"/>
          <w:szCs w:val="22"/>
        </w:rPr>
        <w:object w:dxaOrig="1300" w:dyaOrig="1160" w14:anchorId="092078CF">
          <v:shape id="_x0000_i1057" type="#_x0000_t75" style="width:65pt;height:58pt" o:ole="">
            <v:imagedata r:id="rId75" o:title=""/>
          </v:shape>
          <o:OLEObject Type="Embed" ProgID="Equation.DSMT4" ShapeID="_x0000_i1057" DrawAspect="Content" ObjectID="_1681539814" r:id="rId76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650ED3">
        <w:rPr>
          <w:rFonts w:ascii="Arial" w:hAnsi="Arial" w:cs="Arial"/>
          <w:position w:val="-10"/>
          <w:sz w:val="22"/>
          <w:szCs w:val="22"/>
        </w:rPr>
        <w:object w:dxaOrig="240" w:dyaOrig="320" w14:anchorId="24731D2E">
          <v:shape id="_x0000_i1058" type="#_x0000_t75" style="width:12pt;height:16pt" o:ole="">
            <v:imagedata r:id="rId77" o:title=""/>
          </v:shape>
          <o:OLEObject Type="Embed" ProgID="Equation.DSMT4" ShapeID="_x0000_i1058" DrawAspect="Content" ObjectID="_1681539815" r:id="rId78"/>
        </w:object>
      </w:r>
      <w:r>
        <w:rPr>
          <w:rFonts w:ascii="Arial" w:hAnsi="Arial" w:cs="Arial"/>
          <w:sz w:val="22"/>
          <w:szCs w:val="22"/>
        </w:rPr>
        <w:t xml:space="preserve"> a constant.</w:t>
      </w:r>
    </w:p>
    <w:p w14:paraId="6CDA25CF" w14:textId="60BCBA1A" w:rsidR="00650ED3" w:rsidRDefault="00650ED3" w:rsidP="00107E5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value(s) of</w:t>
      </w:r>
      <w:r w:rsidR="00582DBA">
        <w:rPr>
          <w:rFonts w:ascii="Arial" w:hAnsi="Arial" w:cs="Arial"/>
          <w:sz w:val="22"/>
          <w:szCs w:val="22"/>
        </w:rPr>
        <w:t xml:space="preserve"> </w:t>
      </w:r>
      <w:r w:rsidR="00582DBA" w:rsidRPr="00650ED3">
        <w:rPr>
          <w:rFonts w:ascii="Arial" w:hAnsi="Arial" w:cs="Arial"/>
          <w:position w:val="-10"/>
          <w:sz w:val="22"/>
          <w:szCs w:val="22"/>
        </w:rPr>
        <w:object w:dxaOrig="240" w:dyaOrig="320" w14:anchorId="310ACDFA">
          <v:shape id="_x0000_i1059" type="#_x0000_t75" style="width:12pt;height:16pt" o:ole="">
            <v:imagedata r:id="rId77" o:title=""/>
          </v:shape>
          <o:OLEObject Type="Embed" ProgID="Equation.DSMT4" ShapeID="_x0000_i1059" DrawAspect="Content" ObjectID="_1681539816" r:id="rId79"/>
        </w:object>
      </w:r>
      <w:r w:rsidR="00582DBA">
        <w:rPr>
          <w:rFonts w:ascii="Arial" w:hAnsi="Arial" w:cs="Arial"/>
          <w:sz w:val="22"/>
          <w:szCs w:val="22"/>
        </w:rPr>
        <w:t xml:space="preserve">, to one decimal place, </w:t>
      </w:r>
      <w:r>
        <w:rPr>
          <w:rFonts w:ascii="Arial" w:hAnsi="Arial" w:cs="Arial"/>
          <w:sz w:val="22"/>
          <w:szCs w:val="22"/>
        </w:rPr>
        <w:t>such that:</w:t>
      </w:r>
    </w:p>
    <w:p w14:paraId="6D0F457B" w14:textId="5C30631C" w:rsidR="00650ED3" w:rsidRDefault="00650ED3" w:rsidP="00650ED3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is a tangent to sphere.</w:t>
      </w:r>
    </w:p>
    <w:p w14:paraId="47570017" w14:textId="3A127B7D" w:rsidR="00650ED3" w:rsidRDefault="00650ED3" w:rsidP="00650ED3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</w:t>
      </w:r>
      <w:r w:rsidR="0069405C">
        <w:rPr>
          <w:rFonts w:ascii="Arial" w:hAnsi="Arial" w:cs="Arial"/>
          <w:sz w:val="22"/>
          <w:szCs w:val="22"/>
        </w:rPr>
        <w:t>meets</w:t>
      </w:r>
      <w:r>
        <w:rPr>
          <w:rFonts w:ascii="Arial" w:hAnsi="Arial" w:cs="Arial"/>
          <w:sz w:val="22"/>
          <w:szCs w:val="22"/>
        </w:rPr>
        <w:t xml:space="preserve"> the sphere in two places.</w:t>
      </w:r>
    </w:p>
    <w:p w14:paraId="4D5A0C72" w14:textId="08ECA0C9" w:rsidR="00650ED3" w:rsidRDefault="00650ED3" w:rsidP="00650ED3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misses the sphere completely.</w:t>
      </w:r>
    </w:p>
    <w:p w14:paraId="78E0EA8D" w14:textId="5E2A044F" w:rsidR="00650ED3" w:rsidRDefault="00650ED3" w:rsidP="00650ED3">
      <w:pPr>
        <w:rPr>
          <w:rFonts w:ascii="Arial" w:hAnsi="Arial" w:cs="Arial"/>
          <w:sz w:val="22"/>
          <w:szCs w:val="22"/>
        </w:rPr>
      </w:pPr>
    </w:p>
    <w:p w14:paraId="0CF42E5B" w14:textId="0EA322DE" w:rsidR="00650ED3" w:rsidRDefault="00650ED3" w:rsidP="00650ED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6FD4747C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555CC4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4AA61938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85BC79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9C3882" w14:textId="63ACF4ED" w:rsidR="00EB73A1" w:rsidRDefault="00EC7567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F39BB">
              <w:rPr>
                <w:rFonts w:ascii="Arial" w:hAnsi="Arial" w:cs="Arial"/>
                <w:position w:val="-98"/>
                <w:sz w:val="22"/>
                <w:szCs w:val="22"/>
              </w:rPr>
              <w:object w:dxaOrig="5140" w:dyaOrig="2920" w14:anchorId="1B233053">
                <v:shape id="_x0000_i1060" type="#_x0000_t75" style="width:257pt;height:146pt" o:ole="">
                  <v:imagedata r:id="rId80" o:title=""/>
                </v:shape>
                <o:OLEObject Type="Embed" ProgID="Equation.DSMT4" ShapeID="_x0000_i1060" DrawAspect="Content" ObjectID="_1681539817" r:id="rId81"/>
              </w:object>
            </w:r>
          </w:p>
          <w:p w14:paraId="5930C92A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EAE37D4" w14:textId="136C5645" w:rsidR="00EB73A1" w:rsidRDefault="00EC7567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E364698" wp14:editId="4E2F69C0">
                  <wp:extent cx="5340350" cy="15176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2"/>
                          <a:srcRect b="53265"/>
                          <a:stretch/>
                        </pic:blipFill>
                        <pic:spPr bwMode="auto">
                          <a:xfrm>
                            <a:off x="0" y="0"/>
                            <a:ext cx="5340350" cy="1517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FA2265A" w14:textId="0EB189E4" w:rsidR="00EC7567" w:rsidRPr="00BD6CB4" w:rsidRDefault="00EC7567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C03B67C" wp14:editId="457C97E6">
                  <wp:extent cx="4610100" cy="75819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758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73A1" w:rsidRPr="00BD6CB4" w14:paraId="7EEEEBF2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7389DE" w14:textId="2A6BAFBF" w:rsidR="005E6CC6" w:rsidRDefault="005E6CC6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cs="Arial"/>
                <w:b/>
                <w:bCs/>
                <w:szCs w:val="30"/>
                <w:lang w:val="en-US"/>
              </w:rPr>
            </w:pPr>
          </w:p>
          <w:p w14:paraId="1E0055CE" w14:textId="2D537DDC" w:rsidR="005E6CC6" w:rsidRDefault="005E6CC6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cs="Arial"/>
                <w:b/>
                <w:bCs/>
                <w:szCs w:val="30"/>
                <w:lang w:val="en-US"/>
              </w:rPr>
            </w:pPr>
          </w:p>
          <w:p w14:paraId="77103690" w14:textId="61C59587" w:rsidR="005E6CC6" w:rsidRDefault="005E6CC6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30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Tangent </w:t>
            </w:r>
            <w:r w:rsidRPr="005E6CC6">
              <w:rPr>
                <w:rFonts w:cs="Arial"/>
                <w:b/>
                <w:bCs/>
                <w:position w:val="-10"/>
                <w:szCs w:val="30"/>
                <w:lang w:val="en-US"/>
              </w:rPr>
              <w:object w:dxaOrig="1380" w:dyaOrig="320" w14:anchorId="35143FDD">
                <v:shape id="_x0000_i1061" type="#_x0000_t75" style="width:69pt;height:16pt" o:ole="">
                  <v:imagedata r:id="rId84" o:title=""/>
                </v:shape>
                <o:OLEObject Type="Embed" ProgID="Equation.DSMT4" ShapeID="_x0000_i1061" DrawAspect="Content" ObjectID="_1681539818" r:id="rId85"/>
              </w:object>
            </w:r>
            <w:r>
              <w:rPr>
                <w:rFonts w:cs="Arial"/>
                <w:b/>
                <w:bCs/>
                <w:szCs w:val="30"/>
                <w:lang w:val="en-US"/>
              </w:rPr>
              <w:t xml:space="preserve"> </w:t>
            </w:r>
          </w:p>
          <w:p w14:paraId="7406501B" w14:textId="4959CF32" w:rsidR="005E6CC6" w:rsidRDefault="005E6CC6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30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Two places </w:t>
            </w:r>
            <w:r w:rsidRPr="005E6CC6">
              <w:rPr>
                <w:rFonts w:cs="Arial"/>
                <w:b/>
                <w:bCs/>
                <w:position w:val="-10"/>
                <w:szCs w:val="30"/>
                <w:lang w:val="en-US"/>
              </w:rPr>
              <w:object w:dxaOrig="1520" w:dyaOrig="320" w14:anchorId="37ECEDC5">
                <v:shape id="_x0000_i1062" type="#_x0000_t75" style="width:76pt;height:16pt" o:ole="">
                  <v:imagedata r:id="rId86" o:title=""/>
                </v:shape>
                <o:OLEObject Type="Embed" ProgID="Equation.DSMT4" ShapeID="_x0000_i1062" DrawAspect="Content" ObjectID="_1681539819" r:id="rId87"/>
              </w:object>
            </w:r>
            <w:r>
              <w:rPr>
                <w:rFonts w:cs="Arial"/>
                <w:b/>
                <w:bCs/>
                <w:szCs w:val="30"/>
                <w:lang w:val="en-US"/>
              </w:rPr>
              <w:t xml:space="preserve"> </w:t>
            </w:r>
          </w:p>
          <w:p w14:paraId="082DDB61" w14:textId="6975A8D0" w:rsidR="005E6CC6" w:rsidRDefault="005E6CC6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30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No intersection </w:t>
            </w:r>
            <w:r w:rsidRPr="005E6CC6">
              <w:rPr>
                <w:rFonts w:cs="Arial"/>
                <w:b/>
                <w:bCs/>
                <w:position w:val="-10"/>
                <w:szCs w:val="30"/>
                <w:lang w:val="en-US"/>
              </w:rPr>
              <w:object w:dxaOrig="1980" w:dyaOrig="320" w14:anchorId="7DE3DD33">
                <v:shape id="_x0000_i1063" type="#_x0000_t75" style="width:99pt;height:16pt" o:ole="">
                  <v:imagedata r:id="rId88" o:title=""/>
                </v:shape>
                <o:OLEObject Type="Embed" ProgID="Equation.DSMT4" ShapeID="_x0000_i1063" DrawAspect="Content" ObjectID="_1681539820" r:id="rId89"/>
              </w:object>
            </w:r>
            <w:r>
              <w:rPr>
                <w:rFonts w:cs="Arial"/>
                <w:b/>
                <w:bCs/>
                <w:szCs w:val="30"/>
                <w:lang w:val="en-US"/>
              </w:rPr>
              <w:t xml:space="preserve"> </w:t>
            </w:r>
          </w:p>
          <w:p w14:paraId="612260F8" w14:textId="0E7D0954" w:rsidR="00EB73A1" w:rsidRPr="005E6CC6" w:rsidRDefault="00EB73A1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cs="Arial"/>
                <w:b/>
                <w:bCs/>
                <w:szCs w:val="30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3164C476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DEABA9" w14:textId="722DD09E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E6CC6">
              <w:t>subs line into sphere equation</w:t>
            </w:r>
          </w:p>
          <w:p w14:paraId="2F6C38E7" w14:textId="7E656F6B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5E6CC6">
              <w:t xml:space="preserve">sets up equation for </w:t>
            </w:r>
            <w:r w:rsidR="005E6CC6" w:rsidRPr="005E6CC6">
              <w:rPr>
                <w:position w:val="-10"/>
              </w:rPr>
              <w:object w:dxaOrig="639" w:dyaOrig="320" w14:anchorId="7D90749E">
                <v:shape id="_x0000_i1064" type="#_x0000_t75" style="width:32pt;height:16pt" o:ole="">
                  <v:imagedata r:id="rId90" o:title=""/>
                </v:shape>
                <o:OLEObject Type="Embed" ProgID="Equation.DSMT4" ShapeID="_x0000_i1064" DrawAspect="Content" ObjectID="_1681539821" r:id="rId91"/>
              </w:object>
            </w:r>
            <w:r w:rsidR="005E6CC6">
              <w:t xml:space="preserve"> </w:t>
            </w:r>
          </w:p>
          <w:p w14:paraId="65CFCCD5" w14:textId="3647730C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E6CC6">
              <w:t xml:space="preserve">sets up a quadratic equation for </w:t>
            </w:r>
            <w:r w:rsidR="005E6CC6" w:rsidRPr="005E6CC6">
              <w:rPr>
                <w:position w:val="-6"/>
              </w:rPr>
              <w:object w:dxaOrig="220" w:dyaOrig="279" w14:anchorId="5197292D">
                <v:shape id="_x0000_i1065" type="#_x0000_t75" style="width:11pt;height:14pt" o:ole="">
                  <v:imagedata r:id="rId92" o:title=""/>
                </v:shape>
                <o:OLEObject Type="Embed" ProgID="Equation.DSMT4" ShapeID="_x0000_i1065" DrawAspect="Content" ObjectID="_1681539822" r:id="rId93"/>
              </w:object>
            </w:r>
            <w:r w:rsidR="005E6CC6">
              <w:t xml:space="preserve"> in terms of </w:t>
            </w:r>
            <w:r w:rsidR="005E6CC6" w:rsidRPr="005E6CC6">
              <w:rPr>
                <w:position w:val="-10"/>
              </w:rPr>
              <w:object w:dxaOrig="240" w:dyaOrig="320" w14:anchorId="4C8E1C4C">
                <v:shape id="_x0000_i1066" type="#_x0000_t75" style="width:12pt;height:16pt" o:ole="">
                  <v:imagedata r:id="rId94" o:title=""/>
                </v:shape>
                <o:OLEObject Type="Embed" ProgID="Equation.DSMT4" ShapeID="_x0000_i1066" DrawAspect="Content" ObjectID="_1681539823" r:id="rId95"/>
              </w:object>
            </w:r>
            <w:r w:rsidR="005E6CC6">
              <w:t xml:space="preserve"> </w:t>
            </w:r>
          </w:p>
          <w:p w14:paraId="0F6D4516" w14:textId="725E8BD2" w:rsidR="00EB73A1" w:rsidRPr="005E6CC6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b/>
                <w:bCs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E6CC6">
              <w:t xml:space="preserve">determines expression for discriminant in terms of </w:t>
            </w:r>
            <w:r w:rsidR="005E6CC6" w:rsidRPr="005E6CC6">
              <w:rPr>
                <w:position w:val="-10"/>
              </w:rPr>
              <w:object w:dxaOrig="240" w:dyaOrig="320" w14:anchorId="0D5DA691">
                <v:shape id="_x0000_i1067" type="#_x0000_t75" style="width:12pt;height:16pt" o:ole="">
                  <v:imagedata r:id="rId94" o:title=""/>
                </v:shape>
                <o:OLEObject Type="Embed" ProgID="Equation.DSMT4" ShapeID="_x0000_i1067" DrawAspect="Content" ObjectID="_1681539824" r:id="rId96"/>
              </w:object>
            </w:r>
            <w:r w:rsidR="005E6CC6">
              <w:t xml:space="preserve"> and solves when </w:t>
            </w:r>
            <w:r w:rsidR="005E6CC6" w:rsidRPr="005E6CC6">
              <w:rPr>
                <w:position w:val="-6"/>
              </w:rPr>
              <w:object w:dxaOrig="580" w:dyaOrig="279" w14:anchorId="3F8061E8">
                <v:shape id="_x0000_i1068" type="#_x0000_t75" style="width:29pt;height:14pt" o:ole="">
                  <v:imagedata r:id="rId97" o:title=""/>
                </v:shape>
                <o:OLEObject Type="Embed" ProgID="Equation.DSMT4" ShapeID="_x0000_i1068" DrawAspect="Content" ObjectID="_1681539825" r:id="rId98"/>
              </w:object>
            </w:r>
            <w:r w:rsidR="005E6CC6">
              <w:t xml:space="preserve"> </w:t>
            </w:r>
          </w:p>
          <w:p w14:paraId="6E00145D" w14:textId="3BED52AD" w:rsidR="005E6CC6" w:rsidRDefault="005E6CC6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tates values for one of the three scenarios</w:t>
            </w:r>
            <w:r w:rsidR="00FA2AE1">
              <w:t xml:space="preserve"> with reasoning</w:t>
            </w:r>
            <w:r>
              <w:t xml:space="preserve"> </w:t>
            </w:r>
            <w:r w:rsidR="00D0213F">
              <w:t>(no need for rounding)</w:t>
            </w:r>
          </w:p>
          <w:p w14:paraId="3E8A367E" w14:textId="7DCBDE16" w:rsidR="005E6CC6" w:rsidRDefault="005E6CC6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>
              <w:t>states values for all three scenarios</w:t>
            </w:r>
            <w:r w:rsidR="00FA2AE1">
              <w:t xml:space="preserve"> with </w:t>
            </w:r>
            <w:r w:rsidR="00FA2AE1" w:rsidRPr="00FA2AE1">
              <w:rPr>
                <w:b/>
                <w:bCs/>
              </w:rPr>
              <w:t>reasoning for each</w:t>
            </w:r>
            <w:r w:rsidR="00D0213F">
              <w:t xml:space="preserve"> (no need for rounding</w:t>
            </w:r>
            <w:r w:rsidR="00D630F7">
              <w:t>)</w:t>
            </w:r>
          </w:p>
          <w:p w14:paraId="6FF1FC31" w14:textId="09A34EF5" w:rsidR="00D0213F" w:rsidRPr="00BD6CB4" w:rsidRDefault="00D0213F" w:rsidP="005E6CC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No follow through if mistake makes problem easier.</w:t>
            </w:r>
          </w:p>
        </w:tc>
      </w:tr>
    </w:tbl>
    <w:p w14:paraId="25ED7CBC" w14:textId="77777777" w:rsidR="00D0213F" w:rsidRDefault="00D0213F" w:rsidP="004E756E">
      <w:pPr>
        <w:suppressAutoHyphens w:val="0"/>
        <w:rPr>
          <w:rFonts w:ascii="Arial" w:hAnsi="Arial" w:cs="Arial"/>
          <w:sz w:val="22"/>
          <w:szCs w:val="22"/>
        </w:rPr>
      </w:pPr>
    </w:p>
    <w:p w14:paraId="2FC2DBAE" w14:textId="77777777" w:rsidR="00D0213F" w:rsidRDefault="00D0213F" w:rsidP="004E756E">
      <w:pPr>
        <w:suppressAutoHyphens w:val="0"/>
        <w:rPr>
          <w:rFonts w:ascii="Arial" w:hAnsi="Arial" w:cs="Arial"/>
          <w:sz w:val="22"/>
          <w:szCs w:val="22"/>
        </w:rPr>
      </w:pPr>
    </w:p>
    <w:p w14:paraId="0069CC43" w14:textId="77777777" w:rsidR="00D0213F" w:rsidRDefault="00D0213F" w:rsidP="004E756E">
      <w:pPr>
        <w:suppressAutoHyphens w:val="0"/>
        <w:rPr>
          <w:rFonts w:ascii="Arial" w:hAnsi="Arial" w:cs="Arial"/>
          <w:sz w:val="22"/>
          <w:szCs w:val="22"/>
        </w:rPr>
      </w:pPr>
    </w:p>
    <w:p w14:paraId="7294D657" w14:textId="77777777" w:rsidR="00D0213F" w:rsidRDefault="00D0213F" w:rsidP="004E756E">
      <w:pPr>
        <w:suppressAutoHyphens w:val="0"/>
        <w:rPr>
          <w:rFonts w:ascii="Arial" w:hAnsi="Arial" w:cs="Arial"/>
          <w:sz w:val="22"/>
          <w:szCs w:val="22"/>
        </w:rPr>
      </w:pPr>
    </w:p>
    <w:p w14:paraId="54389D4A" w14:textId="77777777" w:rsidR="00D0213F" w:rsidRDefault="00D0213F" w:rsidP="004E756E">
      <w:pPr>
        <w:suppressAutoHyphens w:val="0"/>
        <w:rPr>
          <w:rFonts w:ascii="Arial" w:hAnsi="Arial" w:cs="Arial"/>
          <w:sz w:val="22"/>
          <w:szCs w:val="22"/>
        </w:rPr>
      </w:pPr>
    </w:p>
    <w:p w14:paraId="11948BD6" w14:textId="77777777" w:rsidR="00D0213F" w:rsidRDefault="00D0213F" w:rsidP="004E756E">
      <w:pPr>
        <w:suppressAutoHyphens w:val="0"/>
        <w:rPr>
          <w:rFonts w:ascii="Arial" w:hAnsi="Arial" w:cs="Arial"/>
          <w:sz w:val="22"/>
          <w:szCs w:val="22"/>
        </w:rPr>
      </w:pPr>
    </w:p>
    <w:p w14:paraId="1576C78D" w14:textId="114C485E" w:rsidR="00650ED3" w:rsidRDefault="00541C23" w:rsidP="004E75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954A8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354EE4">
        <w:rPr>
          <w:rFonts w:ascii="Arial" w:hAnsi="Arial" w:cs="Arial"/>
          <w:sz w:val="22"/>
          <w:szCs w:val="22"/>
        </w:rPr>
        <w:t xml:space="preserve"> (3.1.4)</w:t>
      </w:r>
    </w:p>
    <w:p w14:paraId="65D2858F" w14:textId="77777777" w:rsidR="00105FDC" w:rsidRDefault="00541C23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solutions to the complex equation </w:t>
      </w:r>
      <w:r w:rsidRPr="00541C23">
        <w:rPr>
          <w:rFonts w:ascii="Arial" w:hAnsi="Arial" w:cs="Arial"/>
          <w:position w:val="-6"/>
          <w:sz w:val="22"/>
          <w:szCs w:val="22"/>
        </w:rPr>
        <w:object w:dxaOrig="660" w:dyaOrig="320" w14:anchorId="68F3C871">
          <v:shape id="_x0000_i1069" type="#_x0000_t75" style="width:33pt;height:16pt" o:ole="">
            <v:imagedata r:id="rId99" o:title=""/>
          </v:shape>
          <o:OLEObject Type="Embed" ProgID="Equation.DSMT4" ShapeID="_x0000_i1069" DrawAspect="Content" ObjectID="_1681539826" r:id="rId100"/>
        </w:object>
      </w:r>
      <w:r>
        <w:rPr>
          <w:rFonts w:ascii="Arial" w:hAnsi="Arial" w:cs="Arial"/>
          <w:sz w:val="22"/>
          <w:szCs w:val="22"/>
        </w:rPr>
        <w:t xml:space="preserve"> are plotted in the complex plane. </w:t>
      </w:r>
      <w:r w:rsidR="00105FDC">
        <w:rPr>
          <w:rFonts w:ascii="Arial" w:hAnsi="Arial" w:cs="Arial"/>
          <w:sz w:val="22"/>
          <w:szCs w:val="22"/>
        </w:rPr>
        <w:t>(</w:t>
      </w:r>
      <w:r w:rsidR="00105FDC" w:rsidRPr="00105FDC">
        <w:rPr>
          <w:rFonts w:ascii="Arial" w:hAnsi="Arial" w:cs="Arial"/>
          <w:position w:val="-6"/>
          <w:sz w:val="22"/>
          <w:szCs w:val="22"/>
        </w:rPr>
        <w:object w:dxaOrig="200" w:dyaOrig="220" w14:anchorId="5DE5F52F">
          <v:shape id="_x0000_i1070" type="#_x0000_t75" style="width:10pt;height:11pt" o:ole="">
            <v:imagedata r:id="rId101" o:title=""/>
          </v:shape>
          <o:OLEObject Type="Embed" ProgID="Equation.DSMT4" ShapeID="_x0000_i1070" DrawAspect="Content" ObjectID="_1681539827" r:id="rId102"/>
        </w:object>
      </w:r>
      <w:r w:rsidR="00105FDC">
        <w:rPr>
          <w:rFonts w:ascii="Arial" w:hAnsi="Arial" w:cs="Arial"/>
          <w:sz w:val="22"/>
          <w:szCs w:val="22"/>
        </w:rPr>
        <w:t xml:space="preserve"> is an integer &amp; </w:t>
      </w:r>
      <w:r w:rsidR="00105FDC" w:rsidRPr="00105FDC">
        <w:rPr>
          <w:rFonts w:ascii="Arial" w:hAnsi="Arial" w:cs="Arial"/>
          <w:position w:val="-6"/>
          <w:sz w:val="22"/>
          <w:szCs w:val="22"/>
        </w:rPr>
        <w:object w:dxaOrig="200" w:dyaOrig="279" w14:anchorId="7534251A">
          <v:shape id="_x0000_i1071" type="#_x0000_t75" style="width:10pt;height:14pt" o:ole="">
            <v:imagedata r:id="rId103" o:title=""/>
          </v:shape>
          <o:OLEObject Type="Embed" ProgID="Equation.DSMT4" ShapeID="_x0000_i1071" DrawAspect="Content" ObjectID="_1681539828" r:id="rId104"/>
        </w:object>
      </w:r>
      <w:r w:rsidR="00105FDC">
        <w:rPr>
          <w:rFonts w:ascii="Arial" w:hAnsi="Arial" w:cs="Arial"/>
          <w:sz w:val="22"/>
          <w:szCs w:val="22"/>
        </w:rPr>
        <w:t xml:space="preserve"> is a complex constant). Exactly </w:t>
      </w:r>
      <w:r w:rsidR="00105FDC" w:rsidRPr="00105FDC">
        <w:rPr>
          <w:rFonts w:ascii="Arial" w:hAnsi="Arial" w:cs="Arial"/>
          <w:b/>
          <w:bCs/>
          <w:sz w:val="22"/>
          <w:szCs w:val="22"/>
        </w:rPr>
        <w:t xml:space="preserve">four </w:t>
      </w:r>
      <w:r w:rsidR="00105FDC">
        <w:rPr>
          <w:rFonts w:ascii="Arial" w:hAnsi="Arial" w:cs="Arial"/>
          <w:sz w:val="22"/>
          <w:szCs w:val="22"/>
        </w:rPr>
        <w:t>of the solutions are plotted in the second quadrant,</w:t>
      </w:r>
      <w:r w:rsidR="00105FDC" w:rsidRPr="00105FDC">
        <w:rPr>
          <w:rFonts w:ascii="Arial" w:hAnsi="Arial" w:cs="Arial"/>
          <w:position w:val="-24"/>
          <w:sz w:val="22"/>
          <w:szCs w:val="22"/>
        </w:rPr>
        <w:object w:dxaOrig="1579" w:dyaOrig="620" w14:anchorId="28254598">
          <v:shape id="_x0000_i1072" type="#_x0000_t75" style="width:79pt;height:31pt" o:ole="">
            <v:imagedata r:id="rId105" o:title=""/>
          </v:shape>
          <o:OLEObject Type="Embed" ProgID="Equation.DSMT4" ShapeID="_x0000_i1072" DrawAspect="Content" ObjectID="_1681539829" r:id="rId106"/>
        </w:object>
      </w:r>
      <w:r w:rsidR="00105FDC">
        <w:rPr>
          <w:rFonts w:ascii="Arial" w:hAnsi="Arial" w:cs="Arial"/>
          <w:sz w:val="22"/>
          <w:szCs w:val="22"/>
        </w:rPr>
        <w:t xml:space="preserve">, and </w:t>
      </w:r>
      <w:r w:rsidR="00105FDC" w:rsidRPr="00105FDC">
        <w:rPr>
          <w:rFonts w:ascii="Arial" w:hAnsi="Arial" w:cs="Arial"/>
          <w:b/>
          <w:bCs/>
          <w:sz w:val="22"/>
          <w:szCs w:val="22"/>
        </w:rPr>
        <w:t>no more</w:t>
      </w:r>
      <w:r w:rsidR="00105FDC">
        <w:rPr>
          <w:rFonts w:ascii="Arial" w:hAnsi="Arial" w:cs="Arial"/>
          <w:sz w:val="22"/>
          <w:szCs w:val="22"/>
        </w:rPr>
        <w:t xml:space="preserve">. Of these four solutions, the smallest argument is </w:t>
      </w:r>
      <w:r w:rsidR="00105FDC" w:rsidRPr="00105FDC">
        <w:rPr>
          <w:rFonts w:ascii="Arial" w:hAnsi="Arial" w:cs="Arial"/>
          <w:position w:val="-24"/>
          <w:sz w:val="22"/>
          <w:szCs w:val="22"/>
        </w:rPr>
        <w:object w:dxaOrig="380" w:dyaOrig="620" w14:anchorId="335727C4">
          <v:shape id="_x0000_i1073" type="#_x0000_t75" style="width:19pt;height:31pt" o:ole="">
            <v:imagedata r:id="rId107" o:title=""/>
          </v:shape>
          <o:OLEObject Type="Embed" ProgID="Equation.DSMT4" ShapeID="_x0000_i1073" DrawAspect="Content" ObjectID="_1681539830" r:id="rId108"/>
        </w:object>
      </w:r>
      <w:r w:rsidR="00105FDC">
        <w:rPr>
          <w:rFonts w:ascii="Arial" w:hAnsi="Arial" w:cs="Arial"/>
          <w:sz w:val="22"/>
          <w:szCs w:val="22"/>
        </w:rPr>
        <w:t xml:space="preserve">. </w:t>
      </w:r>
    </w:p>
    <w:p w14:paraId="642D9252" w14:textId="0826660B" w:rsidR="00541C23" w:rsidRDefault="00105FDC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Pr="00105FDC">
        <w:rPr>
          <w:rFonts w:ascii="Arial" w:hAnsi="Arial" w:cs="Arial"/>
          <w:position w:val="-6"/>
          <w:sz w:val="22"/>
          <w:szCs w:val="22"/>
        </w:rPr>
        <w:object w:dxaOrig="200" w:dyaOrig="220" w14:anchorId="5021F46A">
          <v:shape id="_x0000_i1074" type="#_x0000_t75" style="width:10pt;height:11pt" o:ole="">
            <v:imagedata r:id="rId109" o:title=""/>
          </v:shape>
          <o:OLEObject Type="Embed" ProgID="Equation.DSMT4" ShapeID="_x0000_i1074" DrawAspect="Content" ObjectID="_1681539831" r:id="rId110"/>
        </w:object>
      </w:r>
      <w:r>
        <w:rPr>
          <w:rFonts w:ascii="Arial" w:hAnsi="Arial" w:cs="Arial"/>
          <w:sz w:val="22"/>
          <w:szCs w:val="22"/>
        </w:rPr>
        <w:t>.</w:t>
      </w:r>
    </w:p>
    <w:p w14:paraId="1E909D91" w14:textId="2CF97E6C" w:rsidR="00EB73A1" w:rsidRDefault="00EB73A1" w:rsidP="00650ED3">
      <w:pPr>
        <w:rPr>
          <w:rFonts w:ascii="Arial" w:hAnsi="Arial" w:cs="Arial"/>
          <w:sz w:val="22"/>
          <w:szCs w:val="22"/>
        </w:rPr>
      </w:pPr>
    </w:p>
    <w:p w14:paraId="7A73B84B" w14:textId="447204E4" w:rsidR="00EB73A1" w:rsidRDefault="00EB73A1" w:rsidP="00650ED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B73A1" w:rsidRPr="00BD6CB4" w14:paraId="629E15D0" w14:textId="77777777" w:rsidTr="005F6558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46A112" w14:textId="77777777" w:rsidR="00EB73A1" w:rsidRPr="00323B31" w:rsidRDefault="00EB73A1" w:rsidP="005F6558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B73A1" w:rsidRPr="00BD6CB4" w14:paraId="2BCB4247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B7CA71" w14:textId="791F7ECE" w:rsidR="00EB73A1" w:rsidRDefault="00D630F7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Consecutive roots arguments separated by </w:t>
            </w:r>
            <w:r w:rsidRPr="00D630F7">
              <w:rPr>
                <w:rFonts w:cs="Arial"/>
                <w:position w:val="-24"/>
                <w:szCs w:val="22"/>
                <w:lang w:val="en-US"/>
              </w:rPr>
              <w:object w:dxaOrig="380" w:dyaOrig="620" w14:anchorId="69F77C8F">
                <v:shape id="_x0000_i1075" type="#_x0000_t75" style="width:19pt;height:31pt" o:ole="">
                  <v:imagedata r:id="rId111" o:title=""/>
                </v:shape>
                <o:OLEObject Type="Embed" ProgID="Equation.DSMT4" ShapeID="_x0000_i1075" DrawAspect="Content" ObjectID="_1681539832" r:id="rId11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850A7BC" w14:textId="47F7A762" w:rsidR="00D630F7" w:rsidRDefault="00D630F7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Four arguments are:</w:t>
            </w:r>
            <w:r w:rsidRPr="00D630F7">
              <w:rPr>
                <w:rFonts w:cs="Arial"/>
                <w:position w:val="-122"/>
                <w:szCs w:val="22"/>
                <w:lang w:val="en-US"/>
              </w:rPr>
              <w:object w:dxaOrig="920" w:dyaOrig="2560" w14:anchorId="040AE72A">
                <v:shape id="_x0000_i1076" type="#_x0000_t75" style="width:46pt;height:128pt" o:ole="">
                  <v:imagedata r:id="rId113" o:title=""/>
                </v:shape>
                <o:OLEObject Type="Embed" ProgID="Equation.DSMT4" ShapeID="_x0000_i1076" DrawAspect="Content" ObjectID="_1681539833" r:id="rId114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56DE30E2" w14:textId="77777777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5063428" w14:textId="3DCD3D9C" w:rsidR="00EB73A1" w:rsidRDefault="00C92BB9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92BB9">
              <w:rPr>
                <w:rFonts w:cs="Arial"/>
                <w:position w:val="-4"/>
                <w:szCs w:val="22"/>
                <w:lang w:val="en-US"/>
              </w:rPr>
              <w:object w:dxaOrig="180" w:dyaOrig="279" w14:anchorId="5A366906">
                <v:shape id="_x0000_i1077" type="#_x0000_t75" style="width:9pt;height:14pt" o:ole="">
                  <v:imagedata r:id="rId115" o:title=""/>
                </v:shape>
                <o:OLEObject Type="Embed" ProgID="Equation.DSMT4" ShapeID="_x0000_i1077" DrawAspect="Content" ObjectID="_1681539834" r:id="rId116"/>
              </w:object>
            </w:r>
            <w:r w:rsidR="00D630F7">
              <w:rPr>
                <w:rFonts w:cs="Arial"/>
                <w:szCs w:val="22"/>
                <w:lang w:val="en-US"/>
              </w:rPr>
              <w:t xml:space="preserve"> </w:t>
            </w:r>
            <w:r w:rsidR="00D630F7" w:rsidRPr="00D630F7">
              <w:rPr>
                <w:rFonts w:cs="Arial"/>
                <w:position w:val="-4"/>
                <w:szCs w:val="22"/>
                <w:lang w:val="en-US"/>
              </w:rPr>
              <w:object w:dxaOrig="180" w:dyaOrig="279" w14:anchorId="18A733F3">
                <v:shape id="_x0000_i1078" type="#_x0000_t75" style="width:9pt;height:14pt" o:ole="">
                  <v:imagedata r:id="rId115" o:title=""/>
                </v:shape>
                <o:OLEObject Type="Embed" ProgID="Equation.DSMT4" ShapeID="_x0000_i1078" DrawAspect="Content" ObjectID="_1681539835" r:id="rId117"/>
              </w:object>
            </w:r>
            <w:r w:rsidRPr="00C92BB9">
              <w:rPr>
                <w:rFonts w:cs="Arial"/>
                <w:position w:val="-158"/>
                <w:szCs w:val="22"/>
                <w:lang w:val="en-US"/>
              </w:rPr>
              <w:object w:dxaOrig="2840" w:dyaOrig="3280" w14:anchorId="10FF7575">
                <v:shape id="_x0000_i1079" type="#_x0000_t75" style="width:142pt;height:164pt" o:ole="">
                  <v:imagedata r:id="rId118" o:title=""/>
                </v:shape>
                <o:OLEObject Type="Embed" ProgID="Equation.DSMT4" ShapeID="_x0000_i1079" DrawAspect="Content" ObjectID="_1681539836" r:id="rId119"/>
              </w:object>
            </w:r>
            <w:r w:rsidR="00D630F7">
              <w:rPr>
                <w:rFonts w:cs="Arial"/>
                <w:szCs w:val="22"/>
                <w:lang w:val="en-US"/>
              </w:rPr>
              <w:t xml:space="preserve"> </w:t>
            </w:r>
          </w:p>
          <w:p w14:paraId="7A0BA524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B73A1" w:rsidRPr="00BD6CB4" w14:paraId="1B76029A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BA5C5C" w14:textId="77777777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B73A1" w:rsidRPr="00BD6CB4" w14:paraId="13E7FEB8" w14:textId="77777777" w:rsidTr="005F6558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4E84DF" w14:textId="182552D2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B1770">
              <w:t xml:space="preserve">uses additions of </w:t>
            </w:r>
            <w:r w:rsidR="00EE2F05" w:rsidRPr="004B1770">
              <w:rPr>
                <w:position w:val="-24"/>
              </w:rPr>
              <w:object w:dxaOrig="380" w:dyaOrig="620" w14:anchorId="1E96C6D8">
                <v:shape id="_x0000_i1080" type="#_x0000_t75" style="width:19pt;height:31pt" o:ole="">
                  <v:imagedata r:id="rId120" o:title=""/>
                </v:shape>
                <o:OLEObject Type="Embed" ProgID="Equation.DSMT4" ShapeID="_x0000_i1080" DrawAspect="Content" ObjectID="_1681539837" r:id="rId121"/>
              </w:object>
            </w:r>
            <w:r w:rsidR="004B1770">
              <w:t xml:space="preserve"> </w:t>
            </w:r>
          </w:p>
          <w:p w14:paraId="744C17F4" w14:textId="64CFE389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EE2F05">
              <w:t xml:space="preserve">sets up equation for lower boundary for </w:t>
            </w:r>
            <w:r w:rsidR="00EE2F05" w:rsidRPr="00EE2F05">
              <w:rPr>
                <w:position w:val="-6"/>
              </w:rPr>
              <w:object w:dxaOrig="200" w:dyaOrig="220" w14:anchorId="5AC1C0CB">
                <v:shape id="_x0000_i1081" type="#_x0000_t75" style="width:10pt;height:11pt" o:ole="">
                  <v:imagedata r:id="rId122" o:title=""/>
                </v:shape>
                <o:OLEObject Type="Embed" ProgID="Equation.DSMT4" ShapeID="_x0000_i1081" DrawAspect="Content" ObjectID="_1681539838" r:id="rId123"/>
              </w:object>
            </w:r>
            <w:r w:rsidR="00EE2F05">
              <w:t xml:space="preserve"> </w:t>
            </w:r>
          </w:p>
          <w:p w14:paraId="263FEDA5" w14:textId="6E78062C" w:rsidR="00EB73A1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E2F05">
              <w:t xml:space="preserve">sets up equation for upper boundary for </w:t>
            </w:r>
            <w:r w:rsidR="00EE2F05" w:rsidRPr="00EE2F05">
              <w:rPr>
                <w:position w:val="-6"/>
              </w:rPr>
              <w:object w:dxaOrig="200" w:dyaOrig="220" w14:anchorId="69D93C1C">
                <v:shape id="_x0000_i1082" type="#_x0000_t75" style="width:10pt;height:11pt" o:ole="">
                  <v:imagedata r:id="rId122" o:title=""/>
                </v:shape>
                <o:OLEObject Type="Embed" ProgID="Equation.DSMT4" ShapeID="_x0000_i1082" DrawAspect="Content" ObjectID="_1681539839" r:id="rId124"/>
              </w:object>
            </w:r>
          </w:p>
          <w:p w14:paraId="7D8C8C1C" w14:textId="42A4DEAC" w:rsidR="00EB73A1" w:rsidRPr="00BD6CB4" w:rsidRDefault="00EB73A1" w:rsidP="005F655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E2F05">
              <w:t xml:space="preserve">states all allowed integer values for </w:t>
            </w:r>
            <w:r w:rsidR="00EE2F05" w:rsidRPr="00EE2F05">
              <w:rPr>
                <w:position w:val="-6"/>
              </w:rPr>
              <w:object w:dxaOrig="200" w:dyaOrig="220" w14:anchorId="5EB47DE2">
                <v:shape id="_x0000_i1083" type="#_x0000_t75" style="width:10pt;height:11pt" o:ole="">
                  <v:imagedata r:id="rId125" o:title=""/>
                </v:shape>
                <o:OLEObject Type="Embed" ProgID="Equation.DSMT4" ShapeID="_x0000_i1083" DrawAspect="Content" ObjectID="_1681539840" r:id="rId126"/>
              </w:object>
            </w:r>
            <w:r w:rsidR="00EE2F05">
              <w:t xml:space="preserve"> </w:t>
            </w:r>
          </w:p>
        </w:tc>
      </w:tr>
    </w:tbl>
    <w:p w14:paraId="65326B2E" w14:textId="77777777" w:rsidR="00EB73A1" w:rsidRPr="00650ED3" w:rsidRDefault="00EB73A1" w:rsidP="00650ED3">
      <w:pPr>
        <w:rPr>
          <w:rFonts w:ascii="Arial" w:hAnsi="Arial" w:cs="Arial"/>
          <w:sz w:val="22"/>
          <w:szCs w:val="22"/>
        </w:rPr>
      </w:pPr>
    </w:p>
    <w:sectPr w:rsidR="00EB73A1" w:rsidRPr="00650ED3" w:rsidSect="00C50199">
      <w:headerReference w:type="default" r:id="rId127"/>
      <w:footerReference w:type="default" r:id="rId12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6F017E" w14:textId="77777777" w:rsidR="00E30F0F" w:rsidRDefault="00E30F0F" w:rsidP="001037DD">
      <w:r>
        <w:separator/>
      </w:r>
    </w:p>
  </w:endnote>
  <w:endnote w:type="continuationSeparator" w:id="0">
    <w:p w14:paraId="38743836" w14:textId="77777777" w:rsidR="00E30F0F" w:rsidRDefault="00E30F0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757C4D" w:rsidRDefault="00757C4D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757C4D" w:rsidRDefault="00757C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4D61D2" w14:textId="77777777" w:rsidR="00E30F0F" w:rsidRDefault="00E30F0F" w:rsidP="001037DD">
      <w:r>
        <w:separator/>
      </w:r>
    </w:p>
  </w:footnote>
  <w:footnote w:type="continuationSeparator" w:id="0">
    <w:p w14:paraId="3FB86B05" w14:textId="77777777" w:rsidR="00E30F0F" w:rsidRDefault="00E30F0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757C4D" w:rsidRDefault="00757C4D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757C4D" w:rsidRDefault="00757C4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12AE3"/>
    <w:multiLevelType w:val="hybridMultilevel"/>
    <w:tmpl w:val="6BECAA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4C38BE"/>
    <w:multiLevelType w:val="hybridMultilevel"/>
    <w:tmpl w:val="91280D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D7DD6"/>
    <w:multiLevelType w:val="hybridMultilevel"/>
    <w:tmpl w:val="EC4A62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AD2547"/>
    <w:multiLevelType w:val="hybridMultilevel"/>
    <w:tmpl w:val="4FBAE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F65814"/>
    <w:multiLevelType w:val="hybridMultilevel"/>
    <w:tmpl w:val="C8B6A0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19"/>
  </w:num>
  <w:num w:numId="3">
    <w:abstractNumId w:val="40"/>
  </w:num>
  <w:num w:numId="4">
    <w:abstractNumId w:val="41"/>
  </w:num>
  <w:num w:numId="5">
    <w:abstractNumId w:val="15"/>
  </w:num>
  <w:num w:numId="6">
    <w:abstractNumId w:val="34"/>
  </w:num>
  <w:num w:numId="7">
    <w:abstractNumId w:val="29"/>
  </w:num>
  <w:num w:numId="8">
    <w:abstractNumId w:val="16"/>
  </w:num>
  <w:num w:numId="9">
    <w:abstractNumId w:val="42"/>
  </w:num>
  <w:num w:numId="10">
    <w:abstractNumId w:val="27"/>
  </w:num>
  <w:num w:numId="11">
    <w:abstractNumId w:val="36"/>
  </w:num>
  <w:num w:numId="12">
    <w:abstractNumId w:val="11"/>
  </w:num>
  <w:num w:numId="13">
    <w:abstractNumId w:val="2"/>
  </w:num>
  <w:num w:numId="14">
    <w:abstractNumId w:val="6"/>
  </w:num>
  <w:num w:numId="15">
    <w:abstractNumId w:val="13"/>
  </w:num>
  <w:num w:numId="16">
    <w:abstractNumId w:val="28"/>
  </w:num>
  <w:num w:numId="17">
    <w:abstractNumId w:val="22"/>
  </w:num>
  <w:num w:numId="18">
    <w:abstractNumId w:val="9"/>
  </w:num>
  <w:num w:numId="19">
    <w:abstractNumId w:val="7"/>
  </w:num>
  <w:num w:numId="20">
    <w:abstractNumId w:val="0"/>
  </w:num>
  <w:num w:numId="21">
    <w:abstractNumId w:val="21"/>
  </w:num>
  <w:num w:numId="22">
    <w:abstractNumId w:val="12"/>
  </w:num>
  <w:num w:numId="23">
    <w:abstractNumId w:val="20"/>
  </w:num>
  <w:num w:numId="24">
    <w:abstractNumId w:val="18"/>
  </w:num>
  <w:num w:numId="25">
    <w:abstractNumId w:val="3"/>
  </w:num>
  <w:num w:numId="26">
    <w:abstractNumId w:val="8"/>
  </w:num>
  <w:num w:numId="27">
    <w:abstractNumId w:val="5"/>
  </w:num>
  <w:num w:numId="28">
    <w:abstractNumId w:val="26"/>
  </w:num>
  <w:num w:numId="29">
    <w:abstractNumId w:val="10"/>
  </w:num>
  <w:num w:numId="30">
    <w:abstractNumId w:val="4"/>
  </w:num>
  <w:num w:numId="31">
    <w:abstractNumId w:val="35"/>
  </w:num>
  <w:num w:numId="32">
    <w:abstractNumId w:val="25"/>
  </w:num>
  <w:num w:numId="33">
    <w:abstractNumId w:val="39"/>
  </w:num>
  <w:num w:numId="34">
    <w:abstractNumId w:val="31"/>
  </w:num>
  <w:num w:numId="35">
    <w:abstractNumId w:val="14"/>
  </w:num>
  <w:num w:numId="36">
    <w:abstractNumId w:val="32"/>
  </w:num>
  <w:num w:numId="37">
    <w:abstractNumId w:val="30"/>
  </w:num>
  <w:num w:numId="38">
    <w:abstractNumId w:val="24"/>
  </w:num>
  <w:num w:numId="39">
    <w:abstractNumId w:val="38"/>
  </w:num>
  <w:num w:numId="40">
    <w:abstractNumId w:val="33"/>
  </w:num>
  <w:num w:numId="41">
    <w:abstractNumId w:val="23"/>
  </w:num>
  <w:num w:numId="42">
    <w:abstractNumId w:val="37"/>
  </w:num>
  <w:num w:numId="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52AE1"/>
    <w:rsid w:val="00060A56"/>
    <w:rsid w:val="000613D6"/>
    <w:rsid w:val="0006327F"/>
    <w:rsid w:val="00065867"/>
    <w:rsid w:val="00072092"/>
    <w:rsid w:val="00077CA5"/>
    <w:rsid w:val="00094D56"/>
    <w:rsid w:val="000A24ED"/>
    <w:rsid w:val="000A3251"/>
    <w:rsid w:val="000A62D4"/>
    <w:rsid w:val="000B0757"/>
    <w:rsid w:val="000C26B7"/>
    <w:rsid w:val="000C369C"/>
    <w:rsid w:val="000D10A5"/>
    <w:rsid w:val="000E40F2"/>
    <w:rsid w:val="000F4F02"/>
    <w:rsid w:val="000F5C75"/>
    <w:rsid w:val="0010102D"/>
    <w:rsid w:val="001037DD"/>
    <w:rsid w:val="00105FDC"/>
    <w:rsid w:val="00107C6F"/>
    <w:rsid w:val="00107E5B"/>
    <w:rsid w:val="00107F39"/>
    <w:rsid w:val="001267E0"/>
    <w:rsid w:val="00127B74"/>
    <w:rsid w:val="00131E4F"/>
    <w:rsid w:val="00132551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0D80"/>
    <w:rsid w:val="002D272F"/>
    <w:rsid w:val="002D3851"/>
    <w:rsid w:val="002D4890"/>
    <w:rsid w:val="002D63E9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54EE4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4B1D"/>
    <w:rsid w:val="003C42CF"/>
    <w:rsid w:val="003D3BBA"/>
    <w:rsid w:val="003D583E"/>
    <w:rsid w:val="003D5E3E"/>
    <w:rsid w:val="003D72C4"/>
    <w:rsid w:val="003E00AA"/>
    <w:rsid w:val="003E1658"/>
    <w:rsid w:val="003E3256"/>
    <w:rsid w:val="003E4AB2"/>
    <w:rsid w:val="003F52BE"/>
    <w:rsid w:val="003F7D09"/>
    <w:rsid w:val="00407BF0"/>
    <w:rsid w:val="00416292"/>
    <w:rsid w:val="00424A72"/>
    <w:rsid w:val="004272C1"/>
    <w:rsid w:val="00430284"/>
    <w:rsid w:val="0045152D"/>
    <w:rsid w:val="004631AD"/>
    <w:rsid w:val="004661C8"/>
    <w:rsid w:val="00473F79"/>
    <w:rsid w:val="00483A62"/>
    <w:rsid w:val="00484A1B"/>
    <w:rsid w:val="004865C4"/>
    <w:rsid w:val="004876E3"/>
    <w:rsid w:val="004A1A08"/>
    <w:rsid w:val="004A5B49"/>
    <w:rsid w:val="004A77A6"/>
    <w:rsid w:val="004B1770"/>
    <w:rsid w:val="004B24DA"/>
    <w:rsid w:val="004B4244"/>
    <w:rsid w:val="004D5E49"/>
    <w:rsid w:val="004E60A7"/>
    <w:rsid w:val="004E756E"/>
    <w:rsid w:val="004F0CAC"/>
    <w:rsid w:val="004F4BC8"/>
    <w:rsid w:val="00512FAE"/>
    <w:rsid w:val="00517A5E"/>
    <w:rsid w:val="0053208E"/>
    <w:rsid w:val="00535DA9"/>
    <w:rsid w:val="005366E0"/>
    <w:rsid w:val="00541C23"/>
    <w:rsid w:val="00543834"/>
    <w:rsid w:val="00565C18"/>
    <w:rsid w:val="0057000E"/>
    <w:rsid w:val="00577EF8"/>
    <w:rsid w:val="00582DBA"/>
    <w:rsid w:val="00586F52"/>
    <w:rsid w:val="005A366A"/>
    <w:rsid w:val="005B716C"/>
    <w:rsid w:val="005C2002"/>
    <w:rsid w:val="005C4BEB"/>
    <w:rsid w:val="005C61D1"/>
    <w:rsid w:val="005D1801"/>
    <w:rsid w:val="005D1C08"/>
    <w:rsid w:val="005D7FD4"/>
    <w:rsid w:val="005E6CC6"/>
    <w:rsid w:val="005F533F"/>
    <w:rsid w:val="005F6558"/>
    <w:rsid w:val="00601487"/>
    <w:rsid w:val="0060499E"/>
    <w:rsid w:val="006147BD"/>
    <w:rsid w:val="006229CE"/>
    <w:rsid w:val="006346D8"/>
    <w:rsid w:val="0064488F"/>
    <w:rsid w:val="00650ED3"/>
    <w:rsid w:val="0065198A"/>
    <w:rsid w:val="00654382"/>
    <w:rsid w:val="00691B48"/>
    <w:rsid w:val="0069405C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1450"/>
    <w:rsid w:val="007249FC"/>
    <w:rsid w:val="00726294"/>
    <w:rsid w:val="00726992"/>
    <w:rsid w:val="00736B77"/>
    <w:rsid w:val="007451D6"/>
    <w:rsid w:val="00750406"/>
    <w:rsid w:val="00756145"/>
    <w:rsid w:val="00757C4D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6C8D"/>
    <w:rsid w:val="00797D52"/>
    <w:rsid w:val="007B1EDE"/>
    <w:rsid w:val="007C07A8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159CD"/>
    <w:rsid w:val="00821281"/>
    <w:rsid w:val="008275B0"/>
    <w:rsid w:val="00832A73"/>
    <w:rsid w:val="00842EA1"/>
    <w:rsid w:val="00846DE9"/>
    <w:rsid w:val="00856846"/>
    <w:rsid w:val="00863D37"/>
    <w:rsid w:val="00870197"/>
    <w:rsid w:val="00870563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C0FB5"/>
    <w:rsid w:val="008D1CEE"/>
    <w:rsid w:val="008D3DBE"/>
    <w:rsid w:val="008D6D1C"/>
    <w:rsid w:val="008E7D7F"/>
    <w:rsid w:val="008F2523"/>
    <w:rsid w:val="0092785A"/>
    <w:rsid w:val="009314BF"/>
    <w:rsid w:val="00952693"/>
    <w:rsid w:val="00954A85"/>
    <w:rsid w:val="0097488B"/>
    <w:rsid w:val="0097592A"/>
    <w:rsid w:val="00987A60"/>
    <w:rsid w:val="009B631A"/>
    <w:rsid w:val="009D3CA9"/>
    <w:rsid w:val="009E4F74"/>
    <w:rsid w:val="009F1169"/>
    <w:rsid w:val="009F3B93"/>
    <w:rsid w:val="00A01B56"/>
    <w:rsid w:val="00A12695"/>
    <w:rsid w:val="00A13CF9"/>
    <w:rsid w:val="00A14844"/>
    <w:rsid w:val="00A209EA"/>
    <w:rsid w:val="00A3193D"/>
    <w:rsid w:val="00A36C87"/>
    <w:rsid w:val="00A40B6D"/>
    <w:rsid w:val="00A545EA"/>
    <w:rsid w:val="00A56F61"/>
    <w:rsid w:val="00A57771"/>
    <w:rsid w:val="00A57F83"/>
    <w:rsid w:val="00A63B48"/>
    <w:rsid w:val="00A65AA4"/>
    <w:rsid w:val="00A80E6B"/>
    <w:rsid w:val="00A83D37"/>
    <w:rsid w:val="00A85666"/>
    <w:rsid w:val="00AB12C3"/>
    <w:rsid w:val="00AB4CE6"/>
    <w:rsid w:val="00AC0EC1"/>
    <w:rsid w:val="00AC594C"/>
    <w:rsid w:val="00AD14FD"/>
    <w:rsid w:val="00AD6DF3"/>
    <w:rsid w:val="00AE1D6D"/>
    <w:rsid w:val="00AE7610"/>
    <w:rsid w:val="00AF0025"/>
    <w:rsid w:val="00AF31E2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9652A"/>
    <w:rsid w:val="00BA32BD"/>
    <w:rsid w:val="00BA3471"/>
    <w:rsid w:val="00BB0A13"/>
    <w:rsid w:val="00BB6B47"/>
    <w:rsid w:val="00BD15B5"/>
    <w:rsid w:val="00BD16A8"/>
    <w:rsid w:val="00BE1A08"/>
    <w:rsid w:val="00BE2932"/>
    <w:rsid w:val="00BE6BE6"/>
    <w:rsid w:val="00BE709D"/>
    <w:rsid w:val="00BF1DD3"/>
    <w:rsid w:val="00C006A2"/>
    <w:rsid w:val="00C01C0F"/>
    <w:rsid w:val="00C17D86"/>
    <w:rsid w:val="00C22B39"/>
    <w:rsid w:val="00C35305"/>
    <w:rsid w:val="00C410C9"/>
    <w:rsid w:val="00C41629"/>
    <w:rsid w:val="00C46A6F"/>
    <w:rsid w:val="00C50199"/>
    <w:rsid w:val="00C52D53"/>
    <w:rsid w:val="00C54504"/>
    <w:rsid w:val="00C71B79"/>
    <w:rsid w:val="00C80614"/>
    <w:rsid w:val="00C818D3"/>
    <w:rsid w:val="00C910CC"/>
    <w:rsid w:val="00C92BB9"/>
    <w:rsid w:val="00C95106"/>
    <w:rsid w:val="00CA470A"/>
    <w:rsid w:val="00CC5F32"/>
    <w:rsid w:val="00CC7572"/>
    <w:rsid w:val="00CD3E0B"/>
    <w:rsid w:val="00CD4934"/>
    <w:rsid w:val="00CF11A2"/>
    <w:rsid w:val="00CF39BB"/>
    <w:rsid w:val="00CF475B"/>
    <w:rsid w:val="00D0213F"/>
    <w:rsid w:val="00D0446C"/>
    <w:rsid w:val="00D10FCC"/>
    <w:rsid w:val="00D13D3C"/>
    <w:rsid w:val="00D15698"/>
    <w:rsid w:val="00D179E8"/>
    <w:rsid w:val="00D27699"/>
    <w:rsid w:val="00D51852"/>
    <w:rsid w:val="00D51D76"/>
    <w:rsid w:val="00D630F7"/>
    <w:rsid w:val="00D7197A"/>
    <w:rsid w:val="00D741BB"/>
    <w:rsid w:val="00D75950"/>
    <w:rsid w:val="00D75E64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03BAC"/>
    <w:rsid w:val="00E271F9"/>
    <w:rsid w:val="00E30EF4"/>
    <w:rsid w:val="00E30F0F"/>
    <w:rsid w:val="00E3635C"/>
    <w:rsid w:val="00E53B3D"/>
    <w:rsid w:val="00E71C4B"/>
    <w:rsid w:val="00E73055"/>
    <w:rsid w:val="00EA5CDF"/>
    <w:rsid w:val="00EB73A1"/>
    <w:rsid w:val="00EC660D"/>
    <w:rsid w:val="00EC7567"/>
    <w:rsid w:val="00EE22E6"/>
    <w:rsid w:val="00EE2F05"/>
    <w:rsid w:val="00EE67AC"/>
    <w:rsid w:val="00EF247F"/>
    <w:rsid w:val="00EF6D80"/>
    <w:rsid w:val="00F023A2"/>
    <w:rsid w:val="00F03206"/>
    <w:rsid w:val="00F07073"/>
    <w:rsid w:val="00F158DB"/>
    <w:rsid w:val="00F24CD1"/>
    <w:rsid w:val="00F2522C"/>
    <w:rsid w:val="00F2590B"/>
    <w:rsid w:val="00F25E59"/>
    <w:rsid w:val="00F33324"/>
    <w:rsid w:val="00F36AC2"/>
    <w:rsid w:val="00F40D0D"/>
    <w:rsid w:val="00F428CD"/>
    <w:rsid w:val="00F5574B"/>
    <w:rsid w:val="00F624C5"/>
    <w:rsid w:val="00F73234"/>
    <w:rsid w:val="00F752DB"/>
    <w:rsid w:val="00F76E6C"/>
    <w:rsid w:val="00FA2AE1"/>
    <w:rsid w:val="00FB0556"/>
    <w:rsid w:val="00FB1448"/>
    <w:rsid w:val="00FB6044"/>
    <w:rsid w:val="00FB7E21"/>
    <w:rsid w:val="00FC0DAC"/>
    <w:rsid w:val="00FC274C"/>
    <w:rsid w:val="00FD769A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png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image" Target="media/image57.wmf"/><Relationship Id="rId126" Type="http://schemas.openxmlformats.org/officeDocument/2006/relationships/oleObject" Target="embeddings/oleObject59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12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0.png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9</TotalTime>
  <Pages>12</Pages>
  <Words>984</Words>
  <Characters>561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47</cp:revision>
  <cp:lastPrinted>2015-11-22T23:58:00Z</cp:lastPrinted>
  <dcterms:created xsi:type="dcterms:W3CDTF">2021-03-18T00:12:00Z</dcterms:created>
  <dcterms:modified xsi:type="dcterms:W3CDTF">2021-05-03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